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C1BFF" w:rsidRPr="0078777C" w:rsidRDefault="002C1BFF" w:rsidP="002C1BFF">
      <w:pPr>
        <w:rPr>
          <w:rFonts w:ascii="Times New Roman" w:hAnsi="Times New Roman" w:cs="Times New Roman"/>
        </w:rPr>
      </w:pPr>
    </w:p>
    <w:p w:rsidR="002C1BFF" w:rsidRPr="0078777C" w:rsidRDefault="002C1BFF" w:rsidP="002C1BFF">
      <w:pPr>
        <w:pStyle w:val="3"/>
        <w:rPr>
          <w:rFonts w:ascii="Times New Roman" w:hAnsi="Times New Roman" w:cs="Times New Roman"/>
          <w:sz w:val="22"/>
          <w:szCs w:val="22"/>
        </w:rPr>
      </w:pPr>
    </w:p>
    <w:tbl>
      <w:tblPr>
        <w:tblStyle w:val="ListTable3Accent1"/>
        <w:tblW w:w="5310" w:type="pct"/>
        <w:tblInd w:w="-176" w:type="dxa"/>
        <w:tblLayout w:type="fixed"/>
        <w:tblLook w:val="0000" w:firstRow="0" w:lastRow="0" w:firstColumn="0" w:lastColumn="0" w:noHBand="0" w:noVBand="0"/>
      </w:tblPr>
      <w:tblGrid>
        <w:gridCol w:w="1556"/>
        <w:gridCol w:w="1454"/>
        <w:gridCol w:w="1406"/>
        <w:gridCol w:w="1978"/>
        <w:gridCol w:w="1336"/>
        <w:gridCol w:w="1103"/>
        <w:gridCol w:w="240"/>
        <w:gridCol w:w="1843"/>
      </w:tblGrid>
      <w:tr w:rsidR="002C1BFF" w:rsidRPr="00E73757" w:rsidTr="009F11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73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379" w:type="pct"/>
            <w:gridSpan w:val="2"/>
          </w:tcPr>
          <w:p w:rsidR="002C1BFF" w:rsidRPr="004B4F8F" w:rsidRDefault="00E73757" w:rsidP="004B4F8F">
            <w:pPr>
              <w:pStyle w:val="AssignmentTemplate"/>
              <w:spacing w:before="0" w:after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4B4F8F">
              <w:rPr>
                <w:rFonts w:ascii="Times New Roman" w:hAnsi="Times New Roman"/>
                <w:b w:val="0"/>
                <w:sz w:val="24"/>
                <w:szCs w:val="24"/>
                <w:lang w:val="ru-RU"/>
              </w:rPr>
              <w:t>Раздел долгосрочного плана:</w:t>
            </w:r>
            <w:r w:rsidRPr="00E73757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bookmarkStart w:id="0" w:name="_Toc485289470"/>
            <w:r w:rsidRPr="004B4F8F">
              <w:rPr>
                <w:rFonts w:ascii="Times New Roman" w:hAnsi="Times New Roman"/>
                <w:sz w:val="24"/>
                <w:szCs w:val="24"/>
                <w:lang w:val="ru-RU"/>
              </w:rPr>
              <w:t>8.2</w:t>
            </w:r>
            <w:r w:rsidRPr="00E73757">
              <w:rPr>
                <w:rFonts w:ascii="Times New Roman" w:hAnsi="Times New Roman"/>
                <w:sz w:val="24"/>
                <w:szCs w:val="24"/>
              </w:rPr>
              <w:t>A</w:t>
            </w:r>
            <w:r w:rsidRPr="004B4F8F">
              <w:rPr>
                <w:rFonts w:ascii="Times New Roman" w:hAnsi="Times New Roman"/>
                <w:sz w:val="24"/>
                <w:szCs w:val="24"/>
                <w:lang w:val="ru-RU"/>
              </w:rPr>
              <w:t>: Квадратные уравнения</w:t>
            </w:r>
            <w:bookmarkEnd w:id="0"/>
            <w:r w:rsidRPr="004B4F8F">
              <w:rPr>
                <w:rFonts w:ascii="Times New Roman" w:hAnsi="Times New Roman"/>
                <w:sz w:val="24"/>
                <w:szCs w:val="24"/>
                <w:highlight w:val="yellow"/>
                <w:lang w:val="ru-RU"/>
              </w:rPr>
              <w:t xml:space="preserve"> </w:t>
            </w:r>
          </w:p>
        </w:tc>
        <w:tc>
          <w:tcPr>
            <w:tcW w:w="3621" w:type="pct"/>
            <w:gridSpan w:val="6"/>
          </w:tcPr>
          <w:p w:rsidR="00306302" w:rsidRDefault="002C1BFF" w:rsidP="0030630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Школа: </w:t>
            </w:r>
            <w:r w:rsidR="00F04A54">
              <w:rPr>
                <w:rFonts w:ascii="Times New Roman" w:hAnsi="Times New Roman" w:cs="Times New Roman"/>
                <w:sz w:val="24"/>
                <w:szCs w:val="24"/>
              </w:rPr>
              <w:t xml:space="preserve">КГУ «Средняя школа имени </w:t>
            </w:r>
            <w:proofErr w:type="spellStart"/>
            <w:r w:rsidR="00F04A54">
              <w:rPr>
                <w:rFonts w:ascii="Times New Roman" w:hAnsi="Times New Roman" w:cs="Times New Roman"/>
                <w:sz w:val="24"/>
                <w:szCs w:val="24"/>
              </w:rPr>
              <w:t>М.Ауэзова</w:t>
            </w:r>
            <w:proofErr w:type="spellEnd"/>
            <w:r w:rsidR="00F04A54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  <w:p w:rsidR="002C1BFF" w:rsidRPr="00E73757" w:rsidRDefault="002C1BFF" w:rsidP="00E7375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C1BFF" w:rsidRPr="00E73757" w:rsidTr="009F1177">
        <w:trPr>
          <w:trHeight w:val="293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379" w:type="pct"/>
            <w:gridSpan w:val="2"/>
          </w:tcPr>
          <w:p w:rsidR="002C1BFF" w:rsidRPr="00E73757" w:rsidRDefault="002C1BFF" w:rsidP="00E7375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>Дата</w:t>
            </w:r>
            <w:r w:rsidR="00F04A54">
              <w:rPr>
                <w:rFonts w:ascii="Times New Roman" w:hAnsi="Times New Roman" w:cs="Times New Roman"/>
                <w:b/>
                <w:sz w:val="24"/>
                <w:szCs w:val="24"/>
              </w:rPr>
              <w:t>: 18.11.2019 год</w:t>
            </w:r>
          </w:p>
        </w:tc>
        <w:tc>
          <w:tcPr>
            <w:tcW w:w="3621" w:type="pct"/>
            <w:gridSpan w:val="6"/>
          </w:tcPr>
          <w:p w:rsidR="002C1BFF" w:rsidRPr="00306302" w:rsidRDefault="00D86CB7" w:rsidP="00E7375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06302">
              <w:rPr>
                <w:rFonts w:ascii="Times New Roman" w:hAnsi="Times New Roman"/>
                <w:b/>
                <w:sz w:val="24"/>
                <w:szCs w:val="24"/>
                <w:lang w:val="kk-KZ"/>
              </w:rPr>
              <w:t>Имя учителя</w:t>
            </w:r>
            <w:r w:rsidRPr="002A2B1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:</w:t>
            </w:r>
            <w:r w:rsidRPr="002A2B1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F04A54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Шайкенова Марита Кенесказиновна</w:t>
            </w:r>
          </w:p>
        </w:tc>
      </w:tr>
      <w:tr w:rsidR="002C1BFF" w:rsidRPr="00E73757" w:rsidTr="009F11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12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379" w:type="pct"/>
            <w:gridSpan w:val="2"/>
          </w:tcPr>
          <w:p w:rsidR="00E73757" w:rsidRPr="00E73757" w:rsidRDefault="002C1BFF" w:rsidP="00790DA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>Класс: 8</w:t>
            </w:r>
            <w:r w:rsidR="00F04A5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«Г»</w:t>
            </w:r>
          </w:p>
        </w:tc>
        <w:tc>
          <w:tcPr>
            <w:tcW w:w="2162" w:type="pct"/>
            <w:gridSpan w:val="3"/>
          </w:tcPr>
          <w:p w:rsidR="002C1BFF" w:rsidRPr="00E73757" w:rsidRDefault="002C1BFF" w:rsidP="00E7375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личество присутствующих: </w:t>
            </w:r>
            <w:r w:rsidR="00F04A54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59" w:type="pct"/>
            <w:gridSpan w:val="3"/>
          </w:tcPr>
          <w:p w:rsidR="002C1BFF" w:rsidRPr="00F04A54" w:rsidRDefault="00F04A54" w:rsidP="00E7375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тсутствуют:0</w:t>
            </w:r>
          </w:p>
        </w:tc>
      </w:tr>
      <w:tr w:rsidR="00E73757" w:rsidRPr="00E73757" w:rsidTr="009F1177">
        <w:trPr>
          <w:trHeight w:val="412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379" w:type="pct"/>
            <w:gridSpan w:val="2"/>
          </w:tcPr>
          <w:p w:rsidR="00E73757" w:rsidRPr="00E73757" w:rsidRDefault="00E73757" w:rsidP="00E73757">
            <w:pPr>
              <w:pStyle w:val="AssignmentTemplate"/>
              <w:spacing w:before="0" w:after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73757">
              <w:rPr>
                <w:rFonts w:ascii="Times New Roman" w:hAnsi="Times New Roman"/>
                <w:sz w:val="24"/>
                <w:szCs w:val="24"/>
                <w:lang w:val="ru-RU"/>
              </w:rPr>
              <w:t>Тема урока</w:t>
            </w:r>
          </w:p>
        </w:tc>
        <w:tc>
          <w:tcPr>
            <w:tcW w:w="3621" w:type="pct"/>
            <w:gridSpan w:val="6"/>
          </w:tcPr>
          <w:p w:rsidR="00E73757" w:rsidRPr="00306302" w:rsidRDefault="00306302" w:rsidP="00E7375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306302">
              <w:rPr>
                <w:rFonts w:ascii="Times New Roman" w:hAnsi="Times New Roman"/>
                <w:sz w:val="24"/>
                <w:szCs w:val="24"/>
                <w:lang w:val="kk-KZ"/>
              </w:rPr>
              <w:t>Решение квадратных уравнений</w:t>
            </w:r>
          </w:p>
        </w:tc>
      </w:tr>
      <w:tr w:rsidR="00E73757" w:rsidRPr="00E73757" w:rsidTr="009F11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12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379" w:type="pct"/>
            <w:gridSpan w:val="2"/>
          </w:tcPr>
          <w:p w:rsidR="00E73757" w:rsidRPr="00E73757" w:rsidRDefault="00E73757" w:rsidP="00E73757">
            <w:pPr>
              <w:pStyle w:val="AssignmentTemplate"/>
              <w:spacing w:before="0" w:after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73757">
              <w:rPr>
                <w:rFonts w:ascii="Times New Roman" w:hAnsi="Times New Roman"/>
                <w:sz w:val="24"/>
                <w:szCs w:val="24"/>
                <w:lang w:val="ru-RU"/>
              </w:rPr>
              <w:t>Тип урока</w:t>
            </w:r>
          </w:p>
        </w:tc>
        <w:tc>
          <w:tcPr>
            <w:tcW w:w="3621" w:type="pct"/>
            <w:gridSpan w:val="6"/>
          </w:tcPr>
          <w:p w:rsidR="00E73757" w:rsidRPr="00DA1673" w:rsidRDefault="00DA1673" w:rsidP="00E7375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закрепления умений и навыков</w:t>
            </w:r>
          </w:p>
        </w:tc>
      </w:tr>
      <w:tr w:rsidR="002C1BFF" w:rsidRPr="00E73757" w:rsidTr="009F1177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379" w:type="pct"/>
            <w:gridSpan w:val="2"/>
          </w:tcPr>
          <w:p w:rsidR="002C1BFF" w:rsidRPr="00E73757" w:rsidRDefault="00E73757" w:rsidP="004B4F8F">
            <w:pPr>
              <w:ind w:left="-108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Цели обучения, </w:t>
            </w:r>
            <w:proofErr w:type="gramStart"/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>кото</w:t>
            </w:r>
            <w:r w:rsidR="004B4F8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proofErr w:type="spellStart"/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>рые</w:t>
            </w:r>
            <w:proofErr w:type="spellEnd"/>
            <w:proofErr w:type="gramEnd"/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достигаются на дан</w:t>
            </w:r>
            <w:r w:rsidR="004B4F8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ном уроке </w:t>
            </w:r>
            <w:r w:rsidRPr="004B4F8F">
              <w:rPr>
                <w:rFonts w:ascii="Times New Roman" w:hAnsi="Times New Roman" w:cs="Times New Roman"/>
                <w:b/>
                <w:sz w:val="16"/>
                <w:szCs w:val="16"/>
              </w:rPr>
              <w:t>(ссылка на учебную программу)</w:t>
            </w:r>
          </w:p>
        </w:tc>
        <w:tc>
          <w:tcPr>
            <w:tcW w:w="3621" w:type="pct"/>
            <w:gridSpan w:val="6"/>
          </w:tcPr>
          <w:p w:rsidR="00306302" w:rsidRPr="00306302" w:rsidRDefault="00306302" w:rsidP="00306302">
            <w:pPr>
              <w:widowControl w:val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</w:rPr>
            </w:pPr>
            <w:r w:rsidRPr="00306302">
              <w:rPr>
                <w:rFonts w:ascii="Times New Roman" w:hAnsi="Times New Roman"/>
                <w:sz w:val="24"/>
                <w:szCs w:val="24"/>
              </w:rPr>
              <w:t>8.2.2.3</w:t>
            </w:r>
          </w:p>
          <w:p w:rsidR="002C1BFF" w:rsidRPr="00306302" w:rsidRDefault="00306302" w:rsidP="00306302">
            <w:pPr>
              <w:pStyle w:val="a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306302">
              <w:rPr>
                <w:rFonts w:ascii="Times New Roman" w:hAnsi="Times New Roman"/>
                <w:sz w:val="24"/>
                <w:szCs w:val="24"/>
                <w:lang w:val="kk-KZ"/>
              </w:rPr>
              <w:t>решать квадратные уравнения</w:t>
            </w:r>
          </w:p>
        </w:tc>
      </w:tr>
      <w:tr w:rsidR="002C1BFF" w:rsidRPr="00E73757" w:rsidTr="009F11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88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379" w:type="pct"/>
            <w:gridSpan w:val="2"/>
          </w:tcPr>
          <w:p w:rsidR="002C1BFF" w:rsidRPr="00E73757" w:rsidRDefault="002C1BFF" w:rsidP="00E7375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>Цели урока</w:t>
            </w:r>
          </w:p>
        </w:tc>
        <w:tc>
          <w:tcPr>
            <w:tcW w:w="3621" w:type="pct"/>
            <w:gridSpan w:val="6"/>
          </w:tcPr>
          <w:p w:rsidR="002C1BFF" w:rsidRPr="00E73757" w:rsidRDefault="00E73757" w:rsidP="00306302">
            <w:pPr>
              <w:pStyle w:val="a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E73757">
              <w:rPr>
                <w:rFonts w:ascii="Times New Roman" w:hAnsi="Times New Roman" w:cs="Times New Roman"/>
                <w:sz w:val="24"/>
                <w:szCs w:val="24"/>
              </w:rPr>
              <w:t xml:space="preserve">Учащиеся </w:t>
            </w:r>
            <w:r w:rsidR="00306302">
              <w:rPr>
                <w:rFonts w:ascii="Times New Roman" w:hAnsi="Times New Roman" w:cs="Times New Roman"/>
                <w:sz w:val="24"/>
                <w:szCs w:val="24"/>
              </w:rPr>
              <w:t>умеют решать</w:t>
            </w:r>
            <w:r w:rsidRPr="00E73757">
              <w:rPr>
                <w:rFonts w:ascii="Times New Roman" w:hAnsi="Times New Roman" w:cs="Times New Roman"/>
                <w:sz w:val="24"/>
                <w:szCs w:val="24"/>
              </w:rPr>
              <w:t xml:space="preserve"> квадратн</w:t>
            </w:r>
            <w:r w:rsidR="00306302">
              <w:rPr>
                <w:rFonts w:ascii="Times New Roman" w:hAnsi="Times New Roman" w:cs="Times New Roman"/>
                <w:sz w:val="24"/>
                <w:szCs w:val="24"/>
              </w:rPr>
              <w:t>ые</w:t>
            </w:r>
            <w:r w:rsidRPr="00E73757">
              <w:rPr>
                <w:rFonts w:ascii="Times New Roman" w:hAnsi="Times New Roman" w:cs="Times New Roman"/>
                <w:sz w:val="24"/>
                <w:szCs w:val="24"/>
              </w:rPr>
              <w:t xml:space="preserve"> уравнения</w:t>
            </w:r>
            <w:r w:rsidR="00D86CB7" w:rsidRPr="00E7375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E73757" w:rsidRPr="00E73757" w:rsidTr="009F1177">
        <w:trPr>
          <w:trHeight w:val="603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379" w:type="pct"/>
            <w:gridSpan w:val="2"/>
          </w:tcPr>
          <w:p w:rsidR="00E73757" w:rsidRPr="00E73757" w:rsidRDefault="00E73757" w:rsidP="00E7375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>Кр</w:t>
            </w: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</w: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</w: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</w: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  <w:t>итерии оценивания</w:t>
            </w:r>
          </w:p>
        </w:tc>
        <w:tc>
          <w:tcPr>
            <w:tcW w:w="3621" w:type="pct"/>
            <w:gridSpan w:val="6"/>
          </w:tcPr>
          <w:tbl>
            <w:tblPr>
              <w:tblStyle w:val="a7"/>
              <w:tblW w:w="5000" w:type="pct"/>
              <w:tblLayout w:type="fixed"/>
              <w:tblLook w:val="0000" w:firstRow="0" w:lastRow="0" w:firstColumn="0" w:lastColumn="0" w:noHBand="0" w:noVBand="0"/>
            </w:tblPr>
            <w:tblGrid>
              <w:gridCol w:w="1897"/>
              <w:gridCol w:w="5783"/>
            </w:tblGrid>
            <w:tr w:rsidR="00E73757" w:rsidRPr="00E73757" w:rsidTr="007218DC">
              <w:trPr>
                <w:trHeight w:val="253"/>
              </w:trPr>
              <w:tc>
                <w:tcPr>
                  <w:tcW w:w="1235" w:type="pct"/>
                </w:tcPr>
                <w:p w:rsidR="00E73757" w:rsidRPr="00E73757" w:rsidRDefault="00E73757" w:rsidP="00E73757">
                  <w:pPr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E73757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kk-KZ"/>
                    </w:rPr>
                    <w:t>Навыки</w:t>
                  </w:r>
                </w:p>
              </w:tc>
              <w:tc>
                <w:tcPr>
                  <w:tcW w:w="3765" w:type="pct"/>
                </w:tcPr>
                <w:p w:rsidR="00E73757" w:rsidRPr="00E73757" w:rsidRDefault="00E73757" w:rsidP="00E73757">
                  <w:pPr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E73757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kk-KZ"/>
                    </w:rPr>
                    <w:t>Критерий  оценивания</w:t>
                  </w:r>
                </w:p>
              </w:tc>
            </w:tr>
            <w:tr w:rsidR="00E73757" w:rsidRPr="00E73757" w:rsidTr="007218DC">
              <w:trPr>
                <w:trHeight w:val="642"/>
              </w:trPr>
              <w:tc>
                <w:tcPr>
                  <w:tcW w:w="1235" w:type="pct"/>
                  <w:vAlign w:val="center"/>
                </w:tcPr>
                <w:p w:rsidR="00E73757" w:rsidRPr="00E73757" w:rsidRDefault="00E73757" w:rsidP="00E73757">
                  <w:pPr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E73757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kk-KZ"/>
                    </w:rPr>
                    <w:t>Знание и понимание</w:t>
                  </w:r>
                </w:p>
              </w:tc>
              <w:tc>
                <w:tcPr>
                  <w:tcW w:w="3765" w:type="pct"/>
                </w:tcPr>
                <w:p w:rsidR="00E73757" w:rsidRPr="00E73757" w:rsidRDefault="007218DC" w:rsidP="002A2B1C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Знает</w:t>
                  </w:r>
                  <w:r w:rsidRPr="00E7375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="002A2B1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формулу корней </w:t>
                  </w:r>
                  <w:r w:rsidR="002A2B1C" w:rsidRPr="00E7375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вадратного уравнения</w:t>
                  </w:r>
                  <w:r w:rsidR="00893A2F">
                    <w:rPr>
                      <w:rFonts w:ascii="Times New Roman" w:hAnsi="Times New Roman" w:cs="Times New Roman"/>
                      <w:sz w:val="24"/>
                      <w:szCs w:val="24"/>
                    </w:rPr>
                    <w:t>, решает неполные квадратные уравнения.</w:t>
                  </w:r>
                </w:p>
              </w:tc>
            </w:tr>
            <w:tr w:rsidR="00E73757" w:rsidRPr="00E73757" w:rsidTr="007218DC">
              <w:trPr>
                <w:trHeight w:val="308"/>
              </w:trPr>
              <w:tc>
                <w:tcPr>
                  <w:tcW w:w="1235" w:type="pct"/>
                  <w:vAlign w:val="center"/>
                </w:tcPr>
                <w:p w:rsidR="00E73757" w:rsidRPr="00E73757" w:rsidRDefault="00E73757" w:rsidP="00E73757">
                  <w:pPr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E73757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kk-KZ"/>
                    </w:rPr>
                    <w:t>Применение знаний</w:t>
                  </w:r>
                </w:p>
              </w:tc>
              <w:tc>
                <w:tcPr>
                  <w:tcW w:w="3765" w:type="pct"/>
                </w:tcPr>
                <w:p w:rsidR="00E73757" w:rsidRDefault="002A2B1C" w:rsidP="00E7375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  <w:t xml:space="preserve">Определяет число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корней </w:t>
                  </w:r>
                  <w:r w:rsidRPr="00E7375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вадратного уравнения</w:t>
                  </w:r>
                </w:p>
                <w:p w:rsidR="002A2B1C" w:rsidRPr="00E73757" w:rsidRDefault="002A2B1C" w:rsidP="00E73757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Применяет формулу корней </w:t>
                  </w:r>
                  <w:r w:rsidRPr="00E7375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вадратного уравнения</w:t>
                  </w:r>
                </w:p>
              </w:tc>
            </w:tr>
          </w:tbl>
          <w:p w:rsidR="00E73757" w:rsidRPr="00E73757" w:rsidRDefault="00E73757" w:rsidP="00E73757">
            <w:pPr>
              <w:pStyle w:val="a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  <w:tr w:rsidR="00E73757" w:rsidRPr="00E73757" w:rsidTr="009F11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03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379" w:type="pct"/>
            <w:gridSpan w:val="2"/>
          </w:tcPr>
          <w:p w:rsidR="00E73757" w:rsidRPr="00E73757" w:rsidRDefault="00E73757" w:rsidP="00E7375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>Языковые цели</w:t>
            </w:r>
          </w:p>
        </w:tc>
        <w:tc>
          <w:tcPr>
            <w:tcW w:w="3621" w:type="pct"/>
            <w:gridSpan w:val="6"/>
          </w:tcPr>
          <w:p w:rsidR="00E73757" w:rsidRPr="002A2B1C" w:rsidRDefault="00E73757" w:rsidP="002A2B1C">
            <w:pPr>
              <w:shd w:val="clear" w:color="auto" w:fill="FFFFFF" w:themeFill="background1"/>
              <w:autoSpaceDE w:val="0"/>
              <w:autoSpaceDN w:val="0"/>
              <w:adjustRightInd w:val="0"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2A2B1C">
              <w:rPr>
                <w:rFonts w:ascii="Times New Roman" w:hAnsi="Times New Roman" w:cs="Times New Roman"/>
                <w:sz w:val="24"/>
                <w:szCs w:val="24"/>
              </w:rPr>
              <w:t xml:space="preserve">Учащиеся </w:t>
            </w:r>
            <w:r w:rsidR="002A2B1C" w:rsidRPr="002A2B1C">
              <w:rPr>
                <w:rFonts w:ascii="Times New Roman" w:hAnsi="Times New Roman" w:cs="Times New Roman"/>
                <w:sz w:val="24"/>
                <w:szCs w:val="24"/>
              </w:rPr>
              <w:t>будут комментировать решение квадратного уравнения; аргументировано рассуждать о количестве корней квадратного уравнения; оперировать предметной лексикой и терминологией данного раздела.</w:t>
            </w:r>
          </w:p>
          <w:p w:rsidR="00E73757" w:rsidRPr="002A2B1C" w:rsidRDefault="00E73757" w:rsidP="00E73757">
            <w:pPr>
              <w:pStyle w:val="a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1C">
              <w:rPr>
                <w:rFonts w:ascii="Times New Roman" w:hAnsi="Times New Roman" w:cs="Times New Roman"/>
                <w:b/>
                <w:sz w:val="24"/>
                <w:szCs w:val="24"/>
              </w:rPr>
              <w:t>Предметная лексика и терминология:</w:t>
            </w:r>
          </w:p>
          <w:p w:rsidR="00E73757" w:rsidRPr="002A2B1C" w:rsidRDefault="00E73757" w:rsidP="00E73757">
            <w:pPr>
              <w:pStyle w:val="a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2A2B1C">
              <w:rPr>
                <w:rFonts w:ascii="Times New Roman" w:hAnsi="Times New Roman" w:cs="Times New Roman"/>
                <w:sz w:val="24"/>
                <w:szCs w:val="24"/>
              </w:rPr>
              <w:t xml:space="preserve">Квадратное уравнение </w:t>
            </w:r>
          </w:p>
          <w:p w:rsidR="00E73757" w:rsidRPr="002A2B1C" w:rsidRDefault="00E73757" w:rsidP="00E73757">
            <w:pPr>
              <w:pStyle w:val="a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2A2B1C">
              <w:rPr>
                <w:rFonts w:ascii="Times New Roman" w:hAnsi="Times New Roman" w:cs="Times New Roman"/>
                <w:sz w:val="24"/>
                <w:szCs w:val="24"/>
              </w:rPr>
              <w:t xml:space="preserve">коэффициент </w:t>
            </w:r>
          </w:p>
          <w:p w:rsidR="00306302" w:rsidRPr="002A2B1C" w:rsidRDefault="00306302" w:rsidP="00E73757">
            <w:pPr>
              <w:pStyle w:val="a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2A2B1C">
              <w:rPr>
                <w:rFonts w:ascii="Times New Roman" w:hAnsi="Times New Roman" w:cs="Times New Roman"/>
                <w:sz w:val="24"/>
                <w:szCs w:val="24"/>
              </w:rPr>
              <w:t>дискриминант</w:t>
            </w:r>
          </w:p>
          <w:p w:rsidR="00E73757" w:rsidRPr="002A2B1C" w:rsidRDefault="00E73757" w:rsidP="00E73757">
            <w:pPr>
              <w:pStyle w:val="a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1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Серия полезных фраз для диалога/письма </w:t>
            </w:r>
          </w:p>
          <w:p w:rsidR="002A2B1C" w:rsidRPr="002A2B1C" w:rsidRDefault="002A2B1C" w:rsidP="002A2B1C">
            <w:pPr>
              <w:pStyle w:val="a8"/>
              <w:autoSpaceDE w:val="0"/>
              <w:autoSpaceDN w:val="0"/>
              <w:adjustRightInd w:val="0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2A2B1C">
              <w:rPr>
                <w:rFonts w:ascii="Times New Roman" w:hAnsi="Times New Roman" w:cs="Times New Roman"/>
                <w:sz w:val="24"/>
                <w:szCs w:val="24"/>
              </w:rPr>
              <w:t>Дискриминантом квадратного уравнения называется …</w:t>
            </w:r>
            <w:proofErr w:type="gramStart"/>
            <w:r w:rsidRPr="002A2B1C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</w:p>
          <w:p w:rsidR="002A2B1C" w:rsidRPr="002A2B1C" w:rsidRDefault="002A2B1C" w:rsidP="002A2B1C">
            <w:pPr>
              <w:pStyle w:val="a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2A2B1C">
              <w:rPr>
                <w:rFonts w:ascii="Times New Roman" w:hAnsi="Times New Roman" w:cs="Times New Roman"/>
                <w:sz w:val="24"/>
                <w:szCs w:val="24"/>
              </w:rPr>
              <w:t>Данное квадратное уравнение имеет … (количество корней), так как …</w:t>
            </w:r>
            <w:proofErr w:type="gramStart"/>
            <w:r w:rsidRPr="002A2B1C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</w:p>
          <w:p w:rsidR="00306302" w:rsidRPr="002A2B1C" w:rsidRDefault="00306302" w:rsidP="002A2B1C">
            <w:pPr>
              <w:pStyle w:val="a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2A2B1C">
              <w:rPr>
                <w:rFonts w:ascii="Times New Roman" w:hAnsi="Times New Roman" w:cs="Times New Roman"/>
                <w:sz w:val="24"/>
                <w:szCs w:val="24"/>
              </w:rPr>
              <w:t>Найдем дискриминант квадратного уравнения.</w:t>
            </w:r>
          </w:p>
          <w:p w:rsidR="00306302" w:rsidRPr="002A2B1C" w:rsidRDefault="00306302" w:rsidP="00306302">
            <w:pPr>
              <w:pStyle w:val="a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2A2B1C">
              <w:rPr>
                <w:rFonts w:ascii="Times New Roman" w:hAnsi="Times New Roman" w:cs="Times New Roman"/>
                <w:sz w:val="24"/>
                <w:szCs w:val="24"/>
              </w:rPr>
              <w:t>Определим число корней квадратного уравнения.</w:t>
            </w:r>
          </w:p>
          <w:p w:rsidR="00E96175" w:rsidRPr="002A2B1C" w:rsidRDefault="00306302" w:rsidP="00E73757">
            <w:pPr>
              <w:pStyle w:val="a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2A2B1C">
              <w:rPr>
                <w:rFonts w:ascii="Times New Roman" w:hAnsi="Times New Roman" w:cs="Times New Roman"/>
                <w:sz w:val="24"/>
                <w:szCs w:val="24"/>
              </w:rPr>
              <w:t>Вычислим корни.</w:t>
            </w:r>
          </w:p>
        </w:tc>
      </w:tr>
      <w:tr w:rsidR="00E73757" w:rsidRPr="00E73757" w:rsidTr="009F1177">
        <w:trPr>
          <w:trHeight w:val="603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379" w:type="pct"/>
            <w:gridSpan w:val="2"/>
          </w:tcPr>
          <w:p w:rsidR="00E73757" w:rsidRPr="00E73757" w:rsidRDefault="00E73757" w:rsidP="00E7375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ривитие ценностей </w:t>
            </w:r>
          </w:p>
        </w:tc>
        <w:tc>
          <w:tcPr>
            <w:tcW w:w="3621" w:type="pct"/>
            <w:gridSpan w:val="6"/>
          </w:tcPr>
          <w:p w:rsidR="00E73757" w:rsidRPr="00E73757" w:rsidRDefault="0017034A" w:rsidP="00E7375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заимоуважение, толерантность</w:t>
            </w:r>
            <w:r w:rsidR="0048283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73757" w:rsidRPr="00E73757" w:rsidRDefault="00E73757" w:rsidP="0048283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E73757">
              <w:rPr>
                <w:rFonts w:ascii="Times New Roman" w:hAnsi="Times New Roman" w:cs="Times New Roman"/>
                <w:sz w:val="24"/>
                <w:szCs w:val="24"/>
              </w:rPr>
              <w:t xml:space="preserve">Привитие ценностей осуществляется </w:t>
            </w:r>
            <w:r w:rsidR="00482835">
              <w:rPr>
                <w:rFonts w:ascii="Times New Roman" w:hAnsi="Times New Roman" w:cs="Times New Roman"/>
                <w:sz w:val="24"/>
                <w:szCs w:val="24"/>
              </w:rPr>
              <w:t>через деятельность</w:t>
            </w:r>
            <w:r w:rsidRPr="00E73757">
              <w:rPr>
                <w:rFonts w:ascii="Times New Roman" w:hAnsi="Times New Roman" w:cs="Times New Roman"/>
                <w:sz w:val="24"/>
                <w:szCs w:val="24"/>
              </w:rPr>
              <w:t xml:space="preserve"> на уроке.</w:t>
            </w:r>
          </w:p>
        </w:tc>
      </w:tr>
      <w:tr w:rsidR="00E73757" w:rsidRPr="00E73757" w:rsidTr="009F11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47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379" w:type="pct"/>
            <w:gridSpan w:val="2"/>
          </w:tcPr>
          <w:p w:rsidR="00E73757" w:rsidRPr="00E73757" w:rsidRDefault="00E73757" w:rsidP="00E7375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>Межпредметные</w:t>
            </w:r>
            <w:proofErr w:type="spellEnd"/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связи</w:t>
            </w:r>
          </w:p>
        </w:tc>
        <w:tc>
          <w:tcPr>
            <w:tcW w:w="3621" w:type="pct"/>
            <w:gridSpan w:val="6"/>
          </w:tcPr>
          <w:p w:rsidR="00E73757" w:rsidRPr="00482835" w:rsidRDefault="00482835" w:rsidP="00E7375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48283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Физика, и другие науки естественно-математического цикла</w:t>
            </w:r>
          </w:p>
        </w:tc>
      </w:tr>
      <w:tr w:rsidR="00E73757" w:rsidRPr="00E73757" w:rsidTr="009F1177">
        <w:trPr>
          <w:trHeight w:val="603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379" w:type="pct"/>
            <w:gridSpan w:val="2"/>
          </w:tcPr>
          <w:p w:rsidR="00E73757" w:rsidRPr="00E73757" w:rsidRDefault="00E73757" w:rsidP="00E73757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E73757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Навыки использования ИКТ </w:t>
            </w:r>
          </w:p>
        </w:tc>
        <w:tc>
          <w:tcPr>
            <w:tcW w:w="3621" w:type="pct"/>
            <w:gridSpan w:val="6"/>
          </w:tcPr>
          <w:p w:rsidR="00E73757" w:rsidRPr="00E73757" w:rsidRDefault="00E73757" w:rsidP="00E7375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E737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И</w:t>
            </w:r>
            <w:r w:rsidR="00F04A5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пользование проектора и экрана</w:t>
            </w:r>
            <w:r w:rsidRPr="00E737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в качестве демонстрационного средства и средства записи.</w:t>
            </w:r>
          </w:p>
        </w:tc>
      </w:tr>
      <w:tr w:rsidR="00E73757" w:rsidRPr="00E73757" w:rsidTr="009F11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379" w:type="pct"/>
            <w:gridSpan w:val="2"/>
            <w:vAlign w:val="center"/>
          </w:tcPr>
          <w:p w:rsidR="00E73757" w:rsidRPr="00E73757" w:rsidRDefault="00E73757" w:rsidP="00E7375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>Первоначальные знания</w:t>
            </w:r>
          </w:p>
        </w:tc>
        <w:tc>
          <w:tcPr>
            <w:tcW w:w="3621" w:type="pct"/>
            <w:gridSpan w:val="6"/>
          </w:tcPr>
          <w:p w:rsidR="00E73757" w:rsidRPr="00E73757" w:rsidRDefault="00E73757" w:rsidP="00DA1673">
            <w:pPr>
              <w:pStyle w:val="Defaul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73757">
              <w:rPr>
                <w:rFonts w:ascii="Times New Roman" w:hAnsi="Times New Roman" w:cs="Times New Roman"/>
              </w:rPr>
              <w:t xml:space="preserve">Учащиеся знают понятие </w:t>
            </w:r>
            <w:r w:rsidR="00482835">
              <w:rPr>
                <w:rFonts w:ascii="Times New Roman" w:hAnsi="Times New Roman" w:cs="Times New Roman"/>
              </w:rPr>
              <w:t xml:space="preserve">квадратного </w:t>
            </w:r>
            <w:r w:rsidRPr="00E73757">
              <w:rPr>
                <w:rFonts w:ascii="Times New Roman" w:hAnsi="Times New Roman" w:cs="Times New Roman"/>
              </w:rPr>
              <w:t xml:space="preserve">уравнения, умеют решать </w:t>
            </w:r>
            <w:r w:rsidR="00482835">
              <w:rPr>
                <w:rFonts w:ascii="Times New Roman" w:hAnsi="Times New Roman" w:cs="Times New Roman"/>
              </w:rPr>
              <w:t xml:space="preserve">квадратные </w:t>
            </w:r>
            <w:r w:rsidRPr="00E73757">
              <w:rPr>
                <w:rFonts w:ascii="Times New Roman" w:hAnsi="Times New Roman" w:cs="Times New Roman"/>
              </w:rPr>
              <w:t>уравнения</w:t>
            </w:r>
            <w:r w:rsidR="002A2B1C">
              <w:rPr>
                <w:rFonts w:ascii="Times New Roman" w:hAnsi="Times New Roman" w:cs="Times New Roman"/>
              </w:rPr>
              <w:t xml:space="preserve"> </w:t>
            </w:r>
            <w:r w:rsidR="00DA1673">
              <w:rPr>
                <w:rFonts w:ascii="Times New Roman" w:hAnsi="Times New Roman" w:cs="Times New Roman"/>
              </w:rPr>
              <w:t>с помощью формулы корней</w:t>
            </w:r>
            <w:r w:rsidR="002A2B1C">
              <w:rPr>
                <w:rFonts w:ascii="Times New Roman" w:hAnsi="Times New Roman" w:cs="Times New Roman"/>
              </w:rPr>
              <w:t>.</w:t>
            </w:r>
          </w:p>
        </w:tc>
      </w:tr>
      <w:tr w:rsidR="00E73757" w:rsidRPr="00E73757" w:rsidTr="009F1177">
        <w:trPr>
          <w:trHeight w:val="38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00" w:type="pct"/>
            <w:gridSpan w:val="8"/>
          </w:tcPr>
          <w:p w:rsidR="00E73757" w:rsidRPr="00E73757" w:rsidRDefault="00E73757" w:rsidP="00E7375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>Ход урока</w:t>
            </w:r>
          </w:p>
        </w:tc>
      </w:tr>
      <w:tr w:rsidR="00E73757" w:rsidRPr="00E73757" w:rsidTr="009F11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28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13" w:type="pct"/>
          </w:tcPr>
          <w:p w:rsidR="00E73757" w:rsidRPr="00E73757" w:rsidRDefault="00E73757" w:rsidP="00E7375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>Этапы урока</w:t>
            </w:r>
          </w:p>
        </w:tc>
        <w:tc>
          <w:tcPr>
            <w:tcW w:w="3443" w:type="pct"/>
            <w:gridSpan w:val="6"/>
          </w:tcPr>
          <w:p w:rsidR="00E73757" w:rsidRPr="00E73757" w:rsidRDefault="00E73757" w:rsidP="00E7375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>Запланированная деятельность на уроке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844" w:type="pct"/>
          </w:tcPr>
          <w:p w:rsidR="00E73757" w:rsidRPr="00E73757" w:rsidRDefault="00E73757" w:rsidP="00E7375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>Ресурсы</w:t>
            </w:r>
          </w:p>
        </w:tc>
      </w:tr>
      <w:tr w:rsidR="00E43899" w:rsidRPr="00E73757" w:rsidTr="009F1177">
        <w:trPr>
          <w:trHeight w:val="528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13" w:type="pct"/>
          </w:tcPr>
          <w:p w:rsidR="00E43899" w:rsidRDefault="00E43899" w:rsidP="00E43899">
            <w:pPr>
              <w:shd w:val="clear" w:color="auto" w:fill="FFFFFF" w:themeFill="background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чало урока</w:t>
            </w:r>
          </w:p>
          <w:p w:rsidR="00E43899" w:rsidRDefault="00E43899" w:rsidP="00E43899">
            <w:pPr>
              <w:shd w:val="clear" w:color="auto" w:fill="FFFFFF" w:themeFill="background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 мин</w:t>
            </w:r>
          </w:p>
          <w:p w:rsidR="00F857AF" w:rsidRDefault="00F857AF" w:rsidP="00F857AF">
            <w:pPr>
              <w:shd w:val="clear" w:color="auto" w:fill="FFFFFF" w:themeFill="background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 мин</w:t>
            </w:r>
          </w:p>
          <w:p w:rsidR="00E43899" w:rsidRPr="00E73757" w:rsidRDefault="00E43899" w:rsidP="00E7375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443" w:type="pct"/>
            <w:gridSpan w:val="6"/>
          </w:tcPr>
          <w:p w:rsidR="00E43899" w:rsidRPr="00E73757" w:rsidRDefault="00E43899" w:rsidP="00E43899">
            <w:pPr>
              <w:shd w:val="clear" w:color="auto" w:fill="FFFFFF" w:themeFill="background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рганизационный</w:t>
            </w: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момент</w:t>
            </w:r>
          </w:p>
          <w:p w:rsidR="00E43899" w:rsidRDefault="00E43899" w:rsidP="00E43899">
            <w:pPr>
              <w:shd w:val="clear" w:color="auto" w:fill="FFFFFF" w:themeFill="background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a5"/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7F2B6D">
              <w:rPr>
                <w:rFonts w:ascii="Times New Roman" w:hAnsi="Times New Roman" w:cs="Times New Roman"/>
                <w:sz w:val="24"/>
                <w:szCs w:val="24"/>
              </w:rPr>
              <w:t>Сообщение темы и цели урока</w:t>
            </w:r>
            <w:r w:rsidRPr="00E73757">
              <w:rPr>
                <w:rStyle w:val="a5"/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E43899" w:rsidRDefault="00E43899" w:rsidP="00E43899">
            <w:pPr>
              <w:shd w:val="clear" w:color="auto" w:fill="FFFFFF" w:themeFill="background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a5"/>
                <w:rFonts w:ascii="Times New Roman" w:hAnsi="Times New Roman" w:cs="Times New Roman"/>
                <w:sz w:val="24"/>
                <w:szCs w:val="24"/>
                <w:lang w:eastAsia="ru-RU"/>
              </w:rPr>
            </w:pPr>
          </w:p>
          <w:p w:rsidR="00E43899" w:rsidRDefault="00E43899" w:rsidP="00E43899">
            <w:pPr>
              <w:shd w:val="clear" w:color="auto" w:fill="FFFFFF" w:themeFill="background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a5"/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Style w:val="a5"/>
                <w:rFonts w:ascii="Times New Roman" w:hAnsi="Times New Roman" w:cs="Times New Roman"/>
                <w:sz w:val="24"/>
                <w:szCs w:val="24"/>
                <w:lang w:eastAsia="ru-RU"/>
              </w:rPr>
              <w:t>Проверка домашнего задания</w:t>
            </w:r>
          </w:p>
          <w:p w:rsidR="00E43899" w:rsidRPr="008E3411" w:rsidRDefault="00E43899" w:rsidP="00E4389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sz w:val="24"/>
                <w:lang w:val="kk-KZ"/>
              </w:rPr>
            </w:pPr>
            <w:r w:rsidRPr="008E3411">
              <w:rPr>
                <w:rFonts w:ascii="Times New Roman" w:hAnsi="Times New Roman"/>
                <w:sz w:val="24"/>
                <w:lang w:val="kk-KZ"/>
              </w:rPr>
              <w:t xml:space="preserve">Проверка домашнего задания: учитель показывает </w:t>
            </w:r>
            <w:r>
              <w:rPr>
                <w:rFonts w:ascii="Times New Roman" w:hAnsi="Times New Roman"/>
                <w:sz w:val="24"/>
                <w:lang w:val="kk-KZ"/>
              </w:rPr>
              <w:t xml:space="preserve">проектором </w:t>
            </w:r>
            <w:r w:rsidRPr="008E3411">
              <w:rPr>
                <w:rFonts w:ascii="Times New Roman" w:hAnsi="Times New Roman"/>
                <w:sz w:val="24"/>
                <w:lang w:val="kk-KZ"/>
              </w:rPr>
              <w:t xml:space="preserve">на </w:t>
            </w:r>
            <w:r>
              <w:rPr>
                <w:rFonts w:ascii="Times New Roman" w:hAnsi="Times New Roman"/>
                <w:sz w:val="24"/>
                <w:lang w:val="kk-KZ"/>
              </w:rPr>
              <w:t xml:space="preserve">экране  </w:t>
            </w:r>
            <w:r w:rsidRPr="008E3411">
              <w:rPr>
                <w:rFonts w:ascii="Times New Roman" w:hAnsi="Times New Roman"/>
                <w:sz w:val="24"/>
                <w:lang w:val="kk-KZ"/>
              </w:rPr>
              <w:t xml:space="preserve"> ответы, ученики сверяют свои решения</w:t>
            </w:r>
          </w:p>
          <w:p w:rsidR="00E43899" w:rsidRPr="00E43899" w:rsidRDefault="00E43899" w:rsidP="00E7375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844" w:type="pct"/>
          </w:tcPr>
          <w:p w:rsidR="00E43899" w:rsidRPr="0085151F" w:rsidRDefault="00E43899" w:rsidP="00E438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151F">
              <w:rPr>
                <w:rFonts w:ascii="Times New Roman" w:hAnsi="Times New Roman" w:cs="Times New Roman"/>
                <w:sz w:val="24"/>
                <w:szCs w:val="24"/>
              </w:rPr>
              <w:t>Презентация</w:t>
            </w:r>
          </w:p>
          <w:p w:rsidR="00E43899" w:rsidRDefault="00E43899" w:rsidP="00E438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айды 1-2</w:t>
            </w:r>
          </w:p>
          <w:p w:rsidR="00E43899" w:rsidRDefault="00E43899" w:rsidP="00E4389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43899" w:rsidRDefault="00E43899" w:rsidP="00E438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айд 3</w:t>
            </w:r>
          </w:p>
          <w:p w:rsidR="00E43899" w:rsidRPr="00E73757" w:rsidRDefault="00E43899" w:rsidP="00E7375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E73757" w:rsidRPr="00E73757" w:rsidTr="009F11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404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13" w:type="pct"/>
          </w:tcPr>
          <w:p w:rsidR="006E2E8B" w:rsidRPr="00E73757" w:rsidRDefault="00F857AF" w:rsidP="00F857AF">
            <w:pPr>
              <w:shd w:val="clear" w:color="auto" w:fill="FFFFFF" w:themeFill="background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3 </w:t>
            </w:r>
            <w:r w:rsidR="00E43899">
              <w:rPr>
                <w:rFonts w:ascii="Times New Roman" w:hAnsi="Times New Roman" w:cs="Times New Roman"/>
                <w:sz w:val="24"/>
                <w:szCs w:val="24"/>
              </w:rPr>
              <w:t>мин</w:t>
            </w:r>
          </w:p>
        </w:tc>
        <w:tc>
          <w:tcPr>
            <w:tcW w:w="3443" w:type="pct"/>
            <w:gridSpan w:val="6"/>
          </w:tcPr>
          <w:p w:rsidR="00E73757" w:rsidRDefault="007F2B6D" w:rsidP="00E73757">
            <w:pPr>
              <w:shd w:val="clear" w:color="auto" w:fill="FFFFFF" w:themeFill="background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a5"/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E73757">
              <w:rPr>
                <w:rStyle w:val="a5"/>
                <w:rFonts w:ascii="Times New Roman" w:hAnsi="Times New Roman" w:cs="Times New Roman"/>
                <w:sz w:val="24"/>
                <w:szCs w:val="24"/>
                <w:lang w:eastAsia="ru-RU"/>
              </w:rPr>
              <w:t>Актуализация знаний</w:t>
            </w:r>
          </w:p>
          <w:p w:rsidR="007854FE" w:rsidRDefault="007854FE" w:rsidP="007854F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b/>
                <w:sz w:val="24"/>
                <w:szCs w:val="24"/>
              </w:rPr>
            </w:pPr>
            <w:r w:rsidRPr="007E4E86">
              <w:rPr>
                <w:rFonts w:ascii="Times New Roman" w:hAnsi="Times New Roman"/>
                <w:b/>
                <w:sz w:val="24"/>
                <w:szCs w:val="24"/>
              </w:rPr>
              <w:t xml:space="preserve">Стартер: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:rsidR="007854FE" w:rsidRDefault="007854FE" w:rsidP="007854FE">
            <w:pPr>
              <w:pStyle w:val="a8"/>
              <w:numPr>
                <w:ilvl w:val="0"/>
                <w:numId w:val="9"/>
              </w:num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iCs/>
                <w:sz w:val="24"/>
                <w:szCs w:val="24"/>
              </w:rPr>
            </w:pPr>
            <w:r w:rsidRPr="00527209">
              <w:rPr>
                <w:rFonts w:ascii="Times New Roman" w:hAnsi="Times New Roman"/>
                <w:iCs/>
                <w:sz w:val="24"/>
                <w:szCs w:val="24"/>
              </w:rPr>
              <w:t xml:space="preserve">Квадратным уравнением называют уравнение вида… </w:t>
            </w:r>
          </w:p>
          <w:p w:rsidR="00960B84" w:rsidRPr="00527209" w:rsidRDefault="005252C0" w:rsidP="007854FE">
            <w:pPr>
              <w:pStyle w:val="a8"/>
              <w:numPr>
                <w:ilvl w:val="0"/>
                <w:numId w:val="9"/>
              </w:num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На какие виды делятся квадратные уравнения?</w:t>
            </w:r>
          </w:p>
          <w:p w:rsidR="007854FE" w:rsidRPr="00527209" w:rsidRDefault="007854FE" w:rsidP="007854FE">
            <w:pPr>
              <w:pStyle w:val="a8"/>
              <w:numPr>
                <w:ilvl w:val="0"/>
                <w:numId w:val="9"/>
              </w:num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</w:rPr>
            </w:pPr>
            <w:r w:rsidRPr="00527209">
              <w:rPr>
                <w:rFonts w:ascii="Times New Roman" w:hAnsi="Times New Roman"/>
                <w:iCs/>
                <w:sz w:val="24"/>
                <w:szCs w:val="24"/>
              </w:rPr>
              <w:t xml:space="preserve">В квадратном уравнении 1-й коэффициент -…, 2-й коэффициент -…, свободный член - … </w:t>
            </w:r>
          </w:p>
          <w:p w:rsidR="007854FE" w:rsidRPr="00527209" w:rsidRDefault="007854FE" w:rsidP="007854FE">
            <w:pPr>
              <w:pStyle w:val="a8"/>
              <w:numPr>
                <w:ilvl w:val="0"/>
                <w:numId w:val="10"/>
              </w:num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</w:rPr>
            </w:pPr>
            <w:r w:rsidRPr="00527209">
              <w:rPr>
                <w:rFonts w:ascii="Times New Roman" w:hAnsi="Times New Roman"/>
                <w:iCs/>
                <w:sz w:val="24"/>
                <w:szCs w:val="24"/>
              </w:rPr>
              <w:t xml:space="preserve">Квадратное уравнение называют приведенным, если… </w:t>
            </w:r>
          </w:p>
          <w:p w:rsidR="007854FE" w:rsidRPr="00527209" w:rsidRDefault="007854FE" w:rsidP="007854FE">
            <w:pPr>
              <w:pStyle w:val="a8"/>
              <w:numPr>
                <w:ilvl w:val="0"/>
                <w:numId w:val="10"/>
              </w:num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527209">
              <w:rPr>
                <w:rFonts w:ascii="Times New Roman" w:hAnsi="Times New Roman"/>
                <w:iCs/>
                <w:sz w:val="24"/>
                <w:szCs w:val="24"/>
              </w:rPr>
              <w:t xml:space="preserve">Напишите формулу вычисления дискриминанта квадратного  уравнения  </w:t>
            </w:r>
          </w:p>
          <w:p w:rsidR="007854FE" w:rsidRPr="00BF2422" w:rsidRDefault="007854FE" w:rsidP="007854FE">
            <w:pPr>
              <w:pStyle w:val="a8"/>
              <w:numPr>
                <w:ilvl w:val="0"/>
                <w:numId w:val="11"/>
              </w:num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</w:rPr>
            </w:pPr>
            <w:r w:rsidRPr="00527209">
              <w:rPr>
                <w:rFonts w:ascii="Times New Roman" w:hAnsi="Times New Roman"/>
                <w:iCs/>
                <w:sz w:val="24"/>
                <w:szCs w:val="24"/>
              </w:rPr>
              <w:t>Напишите формулу вычисления корня квадратного уравнения, если корень в уравнении один.</w:t>
            </w:r>
          </w:p>
          <w:p w:rsidR="007854FE" w:rsidRPr="00893A2F" w:rsidRDefault="007854FE" w:rsidP="007854FE">
            <w:pPr>
              <w:pStyle w:val="a8"/>
              <w:numPr>
                <w:ilvl w:val="0"/>
                <w:numId w:val="11"/>
              </w:num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</w:rPr>
            </w:pPr>
            <w:r w:rsidRPr="00527209">
              <w:rPr>
                <w:rFonts w:ascii="Times New Roman" w:hAnsi="Times New Roman"/>
                <w:iCs/>
                <w:sz w:val="24"/>
                <w:szCs w:val="24"/>
              </w:rPr>
              <w:t>При каком условии квадратное уравнение не имеет корней?</w:t>
            </w:r>
          </w:p>
          <w:p w:rsidR="006906F9" w:rsidRDefault="006906F9" w:rsidP="00893A2F">
            <w:pPr>
              <w:pStyle w:val="a8"/>
              <w:ind w:left="106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</w:rPr>
            </w:pPr>
          </w:p>
          <w:p w:rsidR="006906F9" w:rsidRDefault="006906F9" w:rsidP="00893A2F">
            <w:pPr>
              <w:pStyle w:val="a8"/>
              <w:ind w:left="106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</w:rPr>
            </w:pPr>
            <w:r w:rsidRPr="009E4FF4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Определите устно</w:t>
            </w:r>
            <w:r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893A2F" w:rsidRDefault="00893A2F" w:rsidP="00893A2F">
            <w:pPr>
              <w:pStyle w:val="a8"/>
              <w:ind w:left="106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</w:rPr>
            </w:pPr>
            <w:r w:rsidRPr="00893A2F">
              <w:rPr>
                <w:rFonts w:ascii="Times New Roman" w:hAnsi="Times New Roman"/>
                <w:sz w:val="24"/>
                <w:szCs w:val="24"/>
              </w:rPr>
              <w:t>Какие из данных уравнений являются неполными?</w:t>
            </w:r>
          </w:p>
          <w:p w:rsidR="00893A2F" w:rsidRPr="00893A2F" w:rsidRDefault="00893A2F" w:rsidP="00893A2F">
            <w:pPr>
              <w:pStyle w:val="a8"/>
              <w:ind w:left="106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</w:rPr>
            </w:pPr>
            <w:r w:rsidRPr="00893A2F">
              <w:rPr>
                <w:rFonts w:ascii="Times New Roman" w:hAnsi="Times New Roman"/>
                <w:sz w:val="24"/>
                <w:szCs w:val="24"/>
              </w:rPr>
              <w:t>Какие из данных уравнений являются приведенными?</w:t>
            </w:r>
          </w:p>
          <w:p w:rsidR="00893A2F" w:rsidRPr="00893A2F" w:rsidRDefault="00893A2F" w:rsidP="00893A2F">
            <w:pPr>
              <w:pStyle w:val="a8"/>
              <w:ind w:left="106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</w:rPr>
            </w:pPr>
            <w:r w:rsidRPr="00893A2F">
              <w:rPr>
                <w:rFonts w:ascii="Times New Roman" w:hAnsi="Times New Roman"/>
                <w:sz w:val="24"/>
                <w:szCs w:val="24"/>
              </w:rPr>
              <w:t>Какие из данных уравнений являются полными?</w:t>
            </w:r>
          </w:p>
          <w:p w:rsidR="00893A2F" w:rsidRPr="00BB7691" w:rsidRDefault="00893A2F" w:rsidP="00893A2F">
            <w:pPr>
              <w:pStyle w:val="a8"/>
              <w:ind w:left="106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</w:rPr>
            </w:pPr>
          </w:p>
          <w:tbl>
            <w:tblPr>
              <w:tblW w:w="4689" w:type="dxa"/>
              <w:tblLayout w:type="fixed"/>
              <w:tblCellMar>
                <w:left w:w="0" w:type="dxa"/>
                <w:right w:w="0" w:type="dxa"/>
              </w:tblCellMar>
              <w:tblLook w:val="0420" w:firstRow="1" w:lastRow="0" w:firstColumn="0" w:lastColumn="0" w:noHBand="0" w:noVBand="1"/>
            </w:tblPr>
            <w:tblGrid>
              <w:gridCol w:w="705"/>
              <w:gridCol w:w="3984"/>
            </w:tblGrid>
            <w:tr w:rsidR="00893A2F" w:rsidRPr="00893A2F" w:rsidTr="009E4FF4">
              <w:trPr>
                <w:trHeight w:val="183"/>
              </w:trPr>
              <w:tc>
                <w:tcPr>
                  <w:tcW w:w="705" w:type="dxa"/>
                  <w:tcBorders>
                    <w:top w:val="single" w:sz="8" w:space="0" w:color="FFFFFF"/>
                    <w:left w:val="single" w:sz="8" w:space="0" w:color="FFFFFF"/>
                    <w:bottom w:val="single" w:sz="24" w:space="0" w:color="FFFFFF"/>
                    <w:right w:val="single" w:sz="8" w:space="0" w:color="FFFFFF"/>
                  </w:tcBorders>
                  <w:shd w:val="clear" w:color="auto" w:fill="FE8637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hideMark/>
                </w:tcPr>
                <w:p w:rsidR="00893A2F" w:rsidRPr="009E4FF4" w:rsidRDefault="00893A2F" w:rsidP="00893A2F">
                  <w:pPr>
                    <w:spacing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9E4FF4">
                    <w:rPr>
                      <w:rFonts w:ascii="Times New Roman" w:eastAsia="Times New Roman" w:hAnsi="Times New Roman" w:cs="Times New Roman"/>
                      <w:b/>
                      <w:bCs/>
                      <w:color w:val="000000" w:themeColor="text1"/>
                      <w:kern w:val="24"/>
                      <w:lang w:val="en-US" w:eastAsia="ru-RU"/>
                    </w:rPr>
                    <w:t>1</w:t>
                  </w:r>
                  <w:r w:rsidRPr="009E4FF4">
                    <w:rPr>
                      <w:rFonts w:ascii="Times New Roman" w:eastAsia="Times New Roman" w:hAnsi="Times New Roman" w:cs="Times New Roman"/>
                      <w:b/>
                      <w:bCs/>
                      <w:color w:val="000000" w:themeColor="text1"/>
                      <w:kern w:val="24"/>
                      <w:lang w:eastAsia="ru-RU"/>
                    </w:rPr>
                    <w:t>.</w:t>
                  </w:r>
                </w:p>
              </w:tc>
              <w:tc>
                <w:tcPr>
                  <w:tcW w:w="3984" w:type="dxa"/>
                  <w:tcBorders>
                    <w:top w:val="single" w:sz="8" w:space="0" w:color="FFFFFF"/>
                    <w:left w:val="single" w:sz="8" w:space="0" w:color="FFFFFF"/>
                    <w:bottom w:val="single" w:sz="24" w:space="0" w:color="FFFFFF"/>
                    <w:right w:val="single" w:sz="8" w:space="0" w:color="FFFFFF"/>
                  </w:tcBorders>
                  <w:shd w:val="clear" w:color="auto" w:fill="FE8637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hideMark/>
                </w:tcPr>
                <w:p w:rsidR="00893A2F" w:rsidRPr="009E4FF4" w:rsidRDefault="00893A2F" w:rsidP="00893A2F">
                  <w:pPr>
                    <w:spacing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9E4FF4">
                    <w:rPr>
                      <w:rFonts w:ascii="Times New Roman" w:eastAsia="Times New Roman" w:hAnsi="Times New Roman" w:cs="Times New Roman"/>
                      <w:b/>
                      <w:bCs/>
                      <w:color w:val="000000" w:themeColor="text1"/>
                      <w:kern w:val="24"/>
                      <w:lang w:eastAsia="ru-RU"/>
                    </w:rPr>
                    <w:t>24+6</w:t>
                  </w:r>
                  <m:oMath>
                    <m:sSup>
                      <m:sSupPr>
                        <m:ctrlPr>
                          <w:rPr>
                            <w:rFonts w:ascii="Cambria Math" w:eastAsia="Times New Roman" w:hAnsi="Cambria Math" w:cs="Arial"/>
                            <w:b/>
                            <w:bCs/>
                            <w:i/>
                            <w:iCs/>
                            <w:color w:val="000000" w:themeColor="text1"/>
                            <w:kern w:val="24"/>
                            <w:lang w:eastAsia="ru-RU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Arial"/>
                            <w:color w:val="000000" w:themeColor="text1"/>
                            <w:kern w:val="24"/>
                            <w:lang w:eastAsia="ru-RU"/>
                          </w:rPr>
                          <m:t>х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Arial"/>
                            <w:color w:val="000000" w:themeColor="text1"/>
                            <w:kern w:val="24"/>
                            <w:lang w:eastAsia="ru-RU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color w:val="000000" w:themeColor="text1"/>
                        <w:kern w:val="24"/>
                        <w:lang w:eastAsia="ru-RU"/>
                      </w:rPr>
                      <m:t>=0</m:t>
                    </m:r>
                  </m:oMath>
                </w:p>
              </w:tc>
            </w:tr>
            <w:tr w:rsidR="00893A2F" w:rsidRPr="00893A2F" w:rsidTr="009E4FF4">
              <w:trPr>
                <w:trHeight w:val="261"/>
              </w:trPr>
              <w:tc>
                <w:tcPr>
                  <w:tcW w:w="705" w:type="dxa"/>
                  <w:tcBorders>
                    <w:top w:val="single" w:sz="24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D9CE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hideMark/>
                </w:tcPr>
                <w:p w:rsidR="00893A2F" w:rsidRPr="009E4FF4" w:rsidRDefault="00893A2F" w:rsidP="00893A2F">
                  <w:pPr>
                    <w:spacing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9E4FF4">
                    <w:rPr>
                      <w:rFonts w:ascii="Times New Roman" w:eastAsia="Times New Roman" w:hAnsi="Times New Roman" w:cs="Times New Roman"/>
                      <w:color w:val="000000" w:themeColor="dark1"/>
                      <w:kern w:val="24"/>
                      <w:lang w:eastAsia="ru-RU"/>
                    </w:rPr>
                    <w:t>2.</w:t>
                  </w:r>
                </w:p>
              </w:tc>
              <w:tc>
                <w:tcPr>
                  <w:tcW w:w="3984" w:type="dxa"/>
                  <w:tcBorders>
                    <w:top w:val="single" w:sz="24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D9CE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hideMark/>
                </w:tcPr>
                <w:p w:rsidR="00893A2F" w:rsidRPr="009E4FF4" w:rsidRDefault="00893A2F" w:rsidP="00893A2F">
                  <w:pPr>
                    <w:spacing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9E4FF4">
                    <w:rPr>
                      <w:rFonts w:ascii="Times New Roman" w:eastAsia="Times New Roman" w:hAnsi="Times New Roman" w:cs="Times New Roman"/>
                      <w:color w:val="000000" w:themeColor="dark1"/>
                      <w:kern w:val="24"/>
                      <w:lang w:eastAsia="ru-RU"/>
                    </w:rPr>
                    <w:t>2</w:t>
                  </w:r>
                  <m:oMath>
                    <m:sSup>
                      <m:sSupPr>
                        <m:ctrlPr>
                          <w:rPr>
                            <w:rFonts w:ascii="Cambria Math" w:eastAsia="Times New Roman" w:hAnsi="Cambria Math" w:cs="Arial"/>
                            <w:i/>
                            <w:iCs/>
                            <w:color w:val="000000" w:themeColor="dark1"/>
                            <w:kern w:val="24"/>
                            <w:lang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Arial"/>
                            <w:color w:val="000000" w:themeColor="dark1"/>
                            <w:kern w:val="24"/>
                            <w:lang w:eastAsia="ru-RU"/>
                          </w:rPr>
                          <m:t>х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Arial"/>
                            <w:color w:val="000000" w:themeColor="dark1"/>
                            <w:kern w:val="24"/>
                            <w:lang w:eastAsia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Arial"/>
                        <w:color w:val="000000" w:themeColor="dark1"/>
                        <w:kern w:val="24"/>
                        <w:lang w:eastAsia="ru-RU"/>
                      </w:rPr>
                      <m:t>-8х+9=0</m:t>
                    </m:r>
                  </m:oMath>
                </w:p>
              </w:tc>
            </w:tr>
            <w:tr w:rsidR="00893A2F" w:rsidRPr="00893A2F" w:rsidTr="009E4FF4">
              <w:trPr>
                <w:trHeight w:val="170"/>
              </w:trPr>
              <w:tc>
                <w:tcPr>
                  <w:tcW w:w="705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EDE8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hideMark/>
                </w:tcPr>
                <w:p w:rsidR="00893A2F" w:rsidRPr="009E4FF4" w:rsidRDefault="00893A2F" w:rsidP="00893A2F">
                  <w:pPr>
                    <w:spacing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9E4FF4">
                    <w:rPr>
                      <w:rFonts w:ascii="Times New Roman" w:eastAsia="Times New Roman" w:hAnsi="Times New Roman" w:cs="Times New Roman"/>
                      <w:color w:val="000000" w:themeColor="dark1"/>
                      <w:kern w:val="24"/>
                      <w:lang w:eastAsia="ru-RU"/>
                    </w:rPr>
                    <w:t>3.</w:t>
                  </w:r>
                </w:p>
              </w:tc>
              <w:tc>
                <w:tcPr>
                  <w:tcW w:w="3984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EDE8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hideMark/>
                </w:tcPr>
                <w:p w:rsidR="00893A2F" w:rsidRPr="009E4FF4" w:rsidRDefault="00893A2F" w:rsidP="00893A2F">
                  <w:pPr>
                    <w:spacing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9E4FF4">
                    <w:rPr>
                      <w:rFonts w:ascii="Times New Roman" w:eastAsia="Times New Roman" w:hAnsi="Times New Roman" w:cs="Times New Roman"/>
                      <w:color w:val="000000" w:themeColor="dark1"/>
                      <w:kern w:val="24"/>
                      <w:lang w:eastAsia="ru-RU"/>
                    </w:rPr>
                    <w:t>4</w:t>
                  </w:r>
                  <m:oMath>
                    <m:sSup>
                      <m:sSupPr>
                        <m:ctrlPr>
                          <w:rPr>
                            <w:rFonts w:ascii="Cambria Math" w:eastAsia="Times New Roman" w:hAnsi="Cambria Math" w:cs="Arial"/>
                            <w:i/>
                            <w:iCs/>
                            <w:color w:val="000000" w:themeColor="dark1"/>
                            <w:kern w:val="24"/>
                            <w:lang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Arial"/>
                            <w:color w:val="000000" w:themeColor="dark1"/>
                            <w:kern w:val="24"/>
                            <w:lang w:eastAsia="ru-RU"/>
                          </w:rPr>
                          <m:t>х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Arial"/>
                            <w:color w:val="000000" w:themeColor="dark1"/>
                            <w:kern w:val="24"/>
                            <w:lang w:eastAsia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Arial"/>
                        <w:color w:val="000000" w:themeColor="dark1"/>
                        <w:kern w:val="24"/>
                        <w:lang w:eastAsia="ru-RU"/>
                      </w:rPr>
                      <m:t>-9=0</m:t>
                    </m:r>
                  </m:oMath>
                </w:p>
              </w:tc>
            </w:tr>
            <w:tr w:rsidR="00893A2F" w:rsidRPr="00893A2F" w:rsidTr="009E4FF4">
              <w:trPr>
                <w:trHeight w:val="251"/>
              </w:trPr>
              <w:tc>
                <w:tcPr>
                  <w:tcW w:w="705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D9CE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hideMark/>
                </w:tcPr>
                <w:p w:rsidR="00893A2F" w:rsidRPr="009E4FF4" w:rsidRDefault="00893A2F" w:rsidP="00893A2F">
                  <w:pPr>
                    <w:spacing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9E4FF4">
                    <w:rPr>
                      <w:rFonts w:ascii="Times New Roman" w:eastAsia="Times New Roman" w:hAnsi="Times New Roman" w:cs="Times New Roman"/>
                      <w:color w:val="000000" w:themeColor="dark1"/>
                      <w:kern w:val="24"/>
                      <w:lang w:eastAsia="ru-RU"/>
                    </w:rPr>
                    <w:t>4.</w:t>
                  </w:r>
                </w:p>
              </w:tc>
              <w:tc>
                <w:tcPr>
                  <w:tcW w:w="3984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D9CE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hideMark/>
                </w:tcPr>
                <w:p w:rsidR="00893A2F" w:rsidRPr="009E4FF4" w:rsidRDefault="00893A2F" w:rsidP="00893A2F">
                  <w:pPr>
                    <w:spacing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9E4FF4">
                    <w:rPr>
                      <w:rFonts w:ascii="Times New Roman" w:eastAsia="Times New Roman" w:hAnsi="Times New Roman" w:cs="Times New Roman"/>
                      <w:color w:val="000000" w:themeColor="dark1"/>
                      <w:kern w:val="24"/>
                      <w:lang w:eastAsia="ru-RU"/>
                    </w:rPr>
                    <w:t>4</w:t>
                  </w:r>
                  <m:oMath>
                    <m:sSup>
                      <m:sSupPr>
                        <m:ctrlPr>
                          <w:rPr>
                            <w:rFonts w:ascii="Cambria Math" w:eastAsia="Times New Roman" w:hAnsi="Cambria Math" w:cs="Arial"/>
                            <w:i/>
                            <w:iCs/>
                            <w:color w:val="000000" w:themeColor="dark1"/>
                            <w:kern w:val="24"/>
                            <w:lang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Arial"/>
                            <w:color w:val="000000" w:themeColor="dark1"/>
                            <w:kern w:val="24"/>
                            <w:lang w:eastAsia="ru-RU"/>
                          </w:rPr>
                          <m:t>х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Arial"/>
                            <w:color w:val="000000" w:themeColor="dark1"/>
                            <w:kern w:val="24"/>
                            <w:lang w:eastAsia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Arial"/>
                        <w:color w:val="000000" w:themeColor="dark1"/>
                        <w:kern w:val="24"/>
                        <w:lang w:eastAsia="ru-RU"/>
                      </w:rPr>
                      <m:t>=0</m:t>
                    </m:r>
                  </m:oMath>
                </w:p>
              </w:tc>
            </w:tr>
            <w:tr w:rsidR="00893A2F" w:rsidRPr="00893A2F" w:rsidTr="009E4FF4">
              <w:trPr>
                <w:trHeight w:val="263"/>
              </w:trPr>
              <w:tc>
                <w:tcPr>
                  <w:tcW w:w="705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EDE8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hideMark/>
                </w:tcPr>
                <w:p w:rsidR="00893A2F" w:rsidRPr="009E4FF4" w:rsidRDefault="00893A2F" w:rsidP="00893A2F">
                  <w:pPr>
                    <w:spacing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9E4FF4">
                    <w:rPr>
                      <w:rFonts w:ascii="Times New Roman" w:eastAsia="Times New Roman" w:hAnsi="Times New Roman" w:cs="Times New Roman"/>
                      <w:color w:val="000000" w:themeColor="dark1"/>
                      <w:kern w:val="24"/>
                      <w:lang w:eastAsia="ru-RU"/>
                    </w:rPr>
                    <w:t>5.</w:t>
                  </w:r>
                </w:p>
              </w:tc>
              <w:tc>
                <w:tcPr>
                  <w:tcW w:w="3984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EDE8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hideMark/>
                </w:tcPr>
                <w:p w:rsidR="00893A2F" w:rsidRPr="009E4FF4" w:rsidRDefault="0058194A" w:rsidP="00893A2F">
                  <w:pPr>
                    <w:spacing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m:oMathPara>
                    <m:oMathParaPr>
                      <m:jc m:val="left"/>
                    </m:oMathParaPr>
                    <m:oMath>
                      <m:sSup>
                        <m:sSupPr>
                          <m:ctrlPr>
                            <w:rPr>
                              <w:rFonts w:ascii="Cambria Math" w:eastAsia="Times New Roman" w:hAnsi="Cambria Math" w:cs="Arial"/>
                              <w:i/>
                              <w:iCs/>
                              <w:color w:val="000000" w:themeColor="dark1"/>
                              <w:kern w:val="24"/>
                              <w:lang w:eastAsia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Arial"/>
                              <w:color w:val="000000" w:themeColor="dark1"/>
                              <w:kern w:val="24"/>
                              <w:lang w:eastAsia="ru-RU"/>
                            </w:rPr>
                            <m:t>х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Arial"/>
                              <w:color w:val="000000" w:themeColor="dark1"/>
                              <w:kern w:val="24"/>
                              <w:lang w:eastAsia="ru-RU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Arial"/>
                          <w:color w:val="000000" w:themeColor="dark1"/>
                          <w:kern w:val="24"/>
                          <w:lang w:eastAsia="ru-RU"/>
                        </w:rPr>
                        <m:t>-4х+2=0</m:t>
                      </m:r>
                    </m:oMath>
                  </m:oMathPara>
                </w:p>
              </w:tc>
            </w:tr>
            <w:tr w:rsidR="00893A2F" w:rsidRPr="00893A2F" w:rsidTr="009E4FF4">
              <w:trPr>
                <w:trHeight w:val="277"/>
              </w:trPr>
              <w:tc>
                <w:tcPr>
                  <w:tcW w:w="705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D9CE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hideMark/>
                </w:tcPr>
                <w:p w:rsidR="00893A2F" w:rsidRPr="009E4FF4" w:rsidRDefault="00893A2F" w:rsidP="00893A2F">
                  <w:pPr>
                    <w:spacing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9E4FF4">
                    <w:rPr>
                      <w:rFonts w:ascii="Times New Roman" w:eastAsia="Times New Roman" w:hAnsi="Times New Roman" w:cs="Times New Roman"/>
                      <w:color w:val="000000" w:themeColor="dark1"/>
                      <w:kern w:val="24"/>
                      <w:lang w:eastAsia="ru-RU"/>
                    </w:rPr>
                    <w:t>6.</w:t>
                  </w:r>
                </w:p>
              </w:tc>
              <w:tc>
                <w:tcPr>
                  <w:tcW w:w="3984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D9CE"/>
                  <w:tcMar>
                    <w:top w:w="72" w:type="dxa"/>
                    <w:left w:w="144" w:type="dxa"/>
                    <w:bottom w:w="72" w:type="dxa"/>
                    <w:right w:w="144" w:type="dxa"/>
                  </w:tcMar>
                  <w:hideMark/>
                </w:tcPr>
                <w:p w:rsidR="00893A2F" w:rsidRPr="009E4FF4" w:rsidRDefault="00893A2F" w:rsidP="00893A2F">
                  <w:pPr>
                    <w:spacing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9E4FF4">
                    <w:rPr>
                      <w:rFonts w:ascii="Times New Roman" w:eastAsia="Times New Roman" w:hAnsi="Times New Roman" w:cs="Times New Roman"/>
                      <w:color w:val="000000" w:themeColor="dark1"/>
                      <w:kern w:val="24"/>
                      <w:lang w:eastAsia="ru-RU"/>
                    </w:rPr>
                    <w:t>2-3</w:t>
                  </w:r>
                  <m:oMath>
                    <m:sSup>
                      <m:sSupPr>
                        <m:ctrlPr>
                          <w:rPr>
                            <w:rFonts w:ascii="Cambria Math" w:eastAsia="Times New Roman" w:hAnsi="Cambria Math" w:cs="Arial"/>
                            <w:i/>
                            <w:iCs/>
                            <w:color w:val="000000" w:themeColor="dark1"/>
                            <w:kern w:val="24"/>
                            <w:lang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Arial"/>
                            <w:color w:val="000000" w:themeColor="dark1"/>
                            <w:kern w:val="24"/>
                            <w:lang w:eastAsia="ru-RU"/>
                          </w:rPr>
                          <m:t>х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Arial"/>
                            <w:color w:val="000000" w:themeColor="dark1"/>
                            <w:kern w:val="24"/>
                            <w:lang w:eastAsia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Arial"/>
                        <w:color w:val="000000" w:themeColor="dark1"/>
                        <w:kern w:val="24"/>
                        <w:lang w:eastAsia="ru-RU"/>
                      </w:rPr>
                      <m:t>+4х=0</m:t>
                    </m:r>
                  </m:oMath>
                </w:p>
              </w:tc>
            </w:tr>
          </w:tbl>
          <w:p w:rsidR="00C66BDD" w:rsidRPr="007F2B6D" w:rsidRDefault="00C66BDD" w:rsidP="002A2B1C">
            <w:pPr>
              <w:shd w:val="clear" w:color="auto" w:fill="FFFFFF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844" w:type="pct"/>
          </w:tcPr>
          <w:p w:rsidR="00E73757" w:rsidRPr="0085151F" w:rsidRDefault="00E73757" w:rsidP="0085151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A2B1C" w:rsidRDefault="002A2B1C" w:rsidP="00FD544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E4FF4" w:rsidRDefault="009E4FF4" w:rsidP="00FD544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E4FF4" w:rsidRDefault="009E4FF4" w:rsidP="00FD544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66BDD" w:rsidRDefault="004B4F8F" w:rsidP="00FD54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айд 4</w:t>
            </w:r>
            <w:r w:rsidR="001715F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6906F9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  <w:p w:rsidR="00F80CCA" w:rsidRDefault="00F80CCA" w:rsidP="00FD544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80CCA" w:rsidRDefault="00F80CCA" w:rsidP="00FD544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E4FF4" w:rsidRDefault="009E4FF4" w:rsidP="006906F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E4FF4" w:rsidRDefault="009E4FF4" w:rsidP="006906F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E4FF4" w:rsidRDefault="009E4FF4" w:rsidP="006906F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E4FF4" w:rsidRDefault="009E4FF4" w:rsidP="006906F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E4FF4" w:rsidRDefault="009E4FF4" w:rsidP="006906F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E4FF4" w:rsidRDefault="009E4FF4" w:rsidP="006906F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E4FF4" w:rsidRDefault="009E4FF4" w:rsidP="006906F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E4FF4" w:rsidRDefault="009E4FF4" w:rsidP="006906F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E4FF4" w:rsidRDefault="009E4FF4" w:rsidP="006906F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E4FF4" w:rsidRDefault="009E4FF4" w:rsidP="006906F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E4FF4" w:rsidRDefault="009E4FF4" w:rsidP="006906F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E4FF4" w:rsidRDefault="009E4FF4" w:rsidP="006906F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06F9" w:rsidRDefault="006906F9" w:rsidP="006906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айд 12</w:t>
            </w:r>
          </w:p>
          <w:p w:rsidR="00F80CCA" w:rsidRDefault="00F80CCA" w:rsidP="00FD544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80CCA" w:rsidRDefault="00F80CCA" w:rsidP="00FD544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80CCA" w:rsidRDefault="00F80CCA" w:rsidP="00FD544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80CCA" w:rsidRDefault="00F80CCA" w:rsidP="00FD544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80CCA" w:rsidRDefault="00F80CCA" w:rsidP="00FD544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B7691" w:rsidRPr="0085151F" w:rsidRDefault="00BB7691" w:rsidP="00FD544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73757" w:rsidRPr="00E73757" w:rsidTr="009F1177">
        <w:trPr>
          <w:trHeight w:val="837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13" w:type="pct"/>
          </w:tcPr>
          <w:p w:rsidR="00E73757" w:rsidRPr="00B371CF" w:rsidRDefault="00B8687F" w:rsidP="00B371CF">
            <w:pPr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B371CF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Середина урока</w:t>
            </w:r>
          </w:p>
          <w:p w:rsidR="00B8687F" w:rsidRPr="00B371CF" w:rsidRDefault="00B8687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893A2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B029F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B371CF" w:rsidRPr="00B371CF">
              <w:rPr>
                <w:rFonts w:ascii="Times New Roman" w:hAnsi="Times New Roman" w:cs="Times New Roman"/>
                <w:sz w:val="24"/>
                <w:szCs w:val="24"/>
              </w:rPr>
              <w:t xml:space="preserve"> мин</w:t>
            </w: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7B3A" w:rsidRDefault="00F57B3A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7B3A" w:rsidRDefault="00F57B3A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7B3A" w:rsidRDefault="00F57B3A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7B3A" w:rsidRDefault="00F57B3A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7B3A" w:rsidRDefault="00F57B3A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7B3A" w:rsidRDefault="00F57B3A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7B3A" w:rsidRDefault="00F57B3A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7B3A" w:rsidRDefault="00F57B3A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7B3A" w:rsidRDefault="00F57B3A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7B3A" w:rsidRDefault="00F57B3A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92005" w:rsidRDefault="00792005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71CF" w:rsidRDefault="00B371CF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6697D" w:rsidRDefault="0056697D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A4F17" w:rsidRDefault="005A4F17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A4F17" w:rsidRDefault="005A4F17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A4F17" w:rsidRDefault="005A4F17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A4F17" w:rsidRDefault="005A4F17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A4F17" w:rsidRDefault="005A4F17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A4F17" w:rsidRDefault="005A4F17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A4F17" w:rsidRDefault="005A4F17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A4F17" w:rsidRDefault="005A4F17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A4F17" w:rsidRDefault="005A4F17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A4F17" w:rsidRDefault="005A4F17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A4F17" w:rsidRDefault="005A4F17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A4F17" w:rsidRDefault="005A4F17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E2E8B" w:rsidRPr="00B371CF" w:rsidRDefault="006E2E8B" w:rsidP="00B371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43" w:type="pct"/>
            <w:gridSpan w:val="6"/>
          </w:tcPr>
          <w:p w:rsidR="00F857AF" w:rsidRDefault="00F857AF" w:rsidP="00E43899">
            <w:pPr>
              <w:pStyle w:val="a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равнений</w:t>
            </w:r>
            <w:r w:rsidR="009C5D5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="009C5D5B">
              <w:rPr>
                <w:rFonts w:ascii="Times New Roman" w:hAnsi="Times New Roman" w:cs="Times New Roman"/>
                <w:sz w:val="24"/>
                <w:szCs w:val="24"/>
              </w:rPr>
              <w:t xml:space="preserve">( </w:t>
            </w:r>
            <w:proofErr w:type="gramEnd"/>
            <w:r w:rsidR="009C5D5B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)</w:t>
            </w:r>
          </w:p>
          <w:p w:rsidR="00E43899" w:rsidRDefault="009F2FA8" w:rsidP="001F07F7">
            <w:pPr>
              <w:pStyle w:val="ad"/>
              <w:numPr>
                <w:ilvl w:val="0"/>
                <w:numId w:val="16"/>
              </w:numPr>
              <w:spacing w:line="274" w:lineRule="exac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Определите вид квадратного уравнения, поставьте галочку в соответствующий столбец.</w:t>
            </w:r>
          </w:p>
          <w:tbl>
            <w:tblPr>
              <w:tblStyle w:val="a7"/>
              <w:tblW w:w="7369" w:type="dxa"/>
              <w:tblLayout w:type="fixed"/>
              <w:tblLook w:val="04A0" w:firstRow="1" w:lastRow="0" w:firstColumn="1" w:lastColumn="0" w:noHBand="0" w:noVBand="1"/>
            </w:tblPr>
            <w:tblGrid>
              <w:gridCol w:w="1728"/>
              <w:gridCol w:w="994"/>
              <w:gridCol w:w="1276"/>
              <w:gridCol w:w="1528"/>
              <w:gridCol w:w="1843"/>
            </w:tblGrid>
            <w:tr w:rsidR="00E43899" w:rsidRPr="00EB0F2A" w:rsidTr="00893A2F">
              <w:trPr>
                <w:trHeight w:val="511"/>
              </w:trPr>
              <w:tc>
                <w:tcPr>
                  <w:tcW w:w="1728" w:type="dxa"/>
                </w:tcPr>
                <w:p w:rsidR="00E43899" w:rsidRPr="00FB5F82" w:rsidRDefault="00E43899" w:rsidP="0058194A">
                  <w:pPr>
                    <w:jc w:val="center"/>
                    <w:rPr>
                      <w:rFonts w:ascii="Times New Roman" w:hAnsi="Times New Roman" w:cs="Times New Roman"/>
                      <w:lang w:val="kk-KZ"/>
                    </w:rPr>
                  </w:pPr>
                  <w:r>
                    <w:rPr>
                      <w:rFonts w:ascii="Times New Roman" w:hAnsi="Times New Roman" w:cs="Times New Roman"/>
                      <w:lang w:val="kk-KZ"/>
                    </w:rPr>
                    <w:t>Уравнение</w:t>
                  </w:r>
                  <w:r w:rsidRPr="00FB5F82">
                    <w:rPr>
                      <w:rFonts w:ascii="Times New Roman" w:hAnsi="Times New Roman" w:cs="Times New Roman"/>
                      <w:lang w:val="kk-KZ"/>
                    </w:rPr>
                    <w:t xml:space="preserve"> </w:t>
                  </w:r>
                </w:p>
              </w:tc>
              <w:tc>
                <w:tcPr>
                  <w:tcW w:w="994" w:type="dxa"/>
                </w:tcPr>
                <w:p w:rsidR="00E43899" w:rsidRPr="00FB5F82" w:rsidRDefault="00E43899" w:rsidP="0058194A">
                  <w:pPr>
                    <w:rPr>
                      <w:rFonts w:ascii="Times New Roman" w:hAnsi="Times New Roman" w:cs="Times New Roman"/>
                      <w:lang w:val="kk-KZ"/>
                    </w:rPr>
                  </w:pPr>
                  <w:r>
                    <w:rPr>
                      <w:rFonts w:ascii="Times New Roman" w:hAnsi="Times New Roman" w:cs="Times New Roman"/>
                      <w:lang w:val="kk-KZ"/>
                    </w:rPr>
                    <w:t xml:space="preserve">Полное </w:t>
                  </w:r>
                  <w:r w:rsidRPr="00FB5F82">
                    <w:rPr>
                      <w:rFonts w:ascii="Times New Roman" w:hAnsi="Times New Roman" w:cs="Times New Roman"/>
                      <w:lang w:val="kk-KZ"/>
                    </w:rPr>
                    <w:t xml:space="preserve"> </w:t>
                  </w:r>
                </w:p>
              </w:tc>
              <w:tc>
                <w:tcPr>
                  <w:tcW w:w="1276" w:type="dxa"/>
                </w:tcPr>
                <w:p w:rsidR="00E43899" w:rsidRPr="00FB5F82" w:rsidRDefault="00E43899" w:rsidP="0058194A">
                  <w:pPr>
                    <w:rPr>
                      <w:rFonts w:ascii="Times New Roman" w:hAnsi="Times New Roman" w:cs="Times New Roman"/>
                      <w:lang w:val="kk-KZ"/>
                    </w:rPr>
                  </w:pPr>
                  <w:r>
                    <w:rPr>
                      <w:rFonts w:ascii="Times New Roman" w:hAnsi="Times New Roman" w:cs="Times New Roman"/>
                      <w:lang w:val="kk-KZ"/>
                    </w:rPr>
                    <w:t>Неполное</w:t>
                  </w:r>
                </w:p>
              </w:tc>
              <w:tc>
                <w:tcPr>
                  <w:tcW w:w="1528" w:type="dxa"/>
                </w:tcPr>
                <w:p w:rsidR="00E43899" w:rsidRPr="00FB5F82" w:rsidRDefault="00E43899" w:rsidP="0058194A">
                  <w:pPr>
                    <w:rPr>
                      <w:rFonts w:ascii="Times New Roman" w:hAnsi="Times New Roman" w:cs="Times New Roman"/>
                      <w:lang w:val="kk-KZ"/>
                    </w:rPr>
                  </w:pPr>
                  <w:r>
                    <w:rPr>
                      <w:rFonts w:ascii="Times New Roman" w:hAnsi="Times New Roman" w:cs="Times New Roman"/>
                      <w:lang w:val="kk-KZ"/>
                    </w:rPr>
                    <w:t xml:space="preserve">Приведенное </w:t>
                  </w:r>
                </w:p>
              </w:tc>
              <w:tc>
                <w:tcPr>
                  <w:tcW w:w="1843" w:type="dxa"/>
                </w:tcPr>
                <w:p w:rsidR="00E43899" w:rsidRPr="00FB5F82" w:rsidRDefault="00E43899" w:rsidP="0058194A">
                  <w:pPr>
                    <w:rPr>
                      <w:rFonts w:ascii="Times New Roman" w:hAnsi="Times New Roman" w:cs="Times New Roman"/>
                      <w:lang w:val="kk-KZ"/>
                    </w:rPr>
                  </w:pPr>
                  <w:r>
                    <w:rPr>
                      <w:rFonts w:ascii="Times New Roman" w:hAnsi="Times New Roman" w:cs="Times New Roman"/>
                      <w:lang w:val="kk-KZ"/>
                    </w:rPr>
                    <w:t>Не приведенное</w:t>
                  </w:r>
                  <w:r w:rsidRPr="00FB5F82">
                    <w:rPr>
                      <w:rFonts w:ascii="Times New Roman" w:hAnsi="Times New Roman" w:cs="Times New Roman"/>
                      <w:lang w:val="kk-KZ"/>
                    </w:rPr>
                    <w:t xml:space="preserve"> </w:t>
                  </w:r>
                </w:p>
              </w:tc>
            </w:tr>
            <w:tr w:rsidR="00E43899" w:rsidRPr="00EB0F2A" w:rsidTr="00893A2F">
              <w:trPr>
                <w:trHeight w:val="291"/>
              </w:trPr>
              <w:tc>
                <w:tcPr>
                  <w:tcW w:w="1728" w:type="dxa"/>
                </w:tcPr>
                <w:p w:rsidR="00E43899" w:rsidRPr="00FB5F82" w:rsidRDefault="00E43899" w:rsidP="0058194A">
                  <w:pPr>
                    <w:jc w:val="center"/>
                    <w:rPr>
                      <w:rFonts w:ascii="Times New Roman" w:hAnsi="Times New Roman" w:cs="Times New Roman"/>
                      <w:lang w:val="kk-KZ"/>
                    </w:rPr>
                  </w:pPr>
                  <w:r w:rsidRPr="00FB5F82">
                    <w:rPr>
                      <w:rFonts w:ascii="Times New Roman" w:hAnsi="Times New Roman" w:cs="Times New Roman"/>
                      <w:lang w:val="kk-KZ"/>
                    </w:rPr>
                    <w:t>x</w:t>
                  </w:r>
                  <w:r w:rsidRPr="00FB5F82">
                    <w:rPr>
                      <w:rFonts w:ascii="Times New Roman" w:hAnsi="Times New Roman" w:cs="Times New Roman"/>
                      <w:vertAlign w:val="superscript"/>
                      <w:lang w:val="kk-KZ"/>
                    </w:rPr>
                    <w:t>2</w:t>
                  </w:r>
                  <w:r w:rsidRPr="00FB5F82">
                    <w:rPr>
                      <w:rFonts w:ascii="Times New Roman" w:hAnsi="Times New Roman" w:cs="Times New Roman"/>
                      <w:lang w:val="kk-KZ"/>
                    </w:rPr>
                    <w:t xml:space="preserve"> + 5x – 3 = 0</w:t>
                  </w:r>
                </w:p>
              </w:tc>
              <w:tc>
                <w:tcPr>
                  <w:tcW w:w="994" w:type="dxa"/>
                </w:tcPr>
                <w:p w:rsidR="00E43899" w:rsidRPr="00FB5F82" w:rsidRDefault="00E43899" w:rsidP="0058194A">
                  <w:pPr>
                    <w:rPr>
                      <w:rFonts w:ascii="Times New Roman" w:hAnsi="Times New Roman" w:cs="Times New Roman"/>
                      <w:lang w:val="kk-KZ"/>
                    </w:rPr>
                  </w:pPr>
                </w:p>
              </w:tc>
              <w:tc>
                <w:tcPr>
                  <w:tcW w:w="1276" w:type="dxa"/>
                </w:tcPr>
                <w:p w:rsidR="00E43899" w:rsidRPr="00FB5F82" w:rsidRDefault="00E43899" w:rsidP="0058194A">
                  <w:pPr>
                    <w:rPr>
                      <w:rFonts w:ascii="Times New Roman" w:hAnsi="Times New Roman" w:cs="Times New Roman"/>
                      <w:lang w:val="kk-KZ"/>
                    </w:rPr>
                  </w:pPr>
                </w:p>
              </w:tc>
              <w:tc>
                <w:tcPr>
                  <w:tcW w:w="1528" w:type="dxa"/>
                </w:tcPr>
                <w:p w:rsidR="00E43899" w:rsidRPr="00FB5F82" w:rsidRDefault="00E43899" w:rsidP="0058194A">
                  <w:pPr>
                    <w:rPr>
                      <w:rFonts w:ascii="Times New Roman" w:hAnsi="Times New Roman" w:cs="Times New Roman"/>
                      <w:lang w:val="kk-KZ"/>
                    </w:rPr>
                  </w:pPr>
                </w:p>
              </w:tc>
              <w:tc>
                <w:tcPr>
                  <w:tcW w:w="1843" w:type="dxa"/>
                </w:tcPr>
                <w:p w:rsidR="00E43899" w:rsidRPr="00FB5F82" w:rsidRDefault="00E43899" w:rsidP="0058194A">
                  <w:pPr>
                    <w:rPr>
                      <w:rFonts w:ascii="Times New Roman" w:hAnsi="Times New Roman" w:cs="Times New Roman"/>
                      <w:lang w:val="kk-KZ"/>
                    </w:rPr>
                  </w:pPr>
                </w:p>
              </w:tc>
            </w:tr>
            <w:tr w:rsidR="00E43899" w:rsidRPr="00EB0F2A" w:rsidTr="00893A2F">
              <w:trPr>
                <w:trHeight w:val="246"/>
              </w:trPr>
              <w:tc>
                <w:tcPr>
                  <w:tcW w:w="1728" w:type="dxa"/>
                </w:tcPr>
                <w:p w:rsidR="00E43899" w:rsidRPr="00FB5F82" w:rsidRDefault="00E43899" w:rsidP="0058194A">
                  <w:pPr>
                    <w:jc w:val="center"/>
                    <w:rPr>
                      <w:rFonts w:ascii="Times New Roman" w:hAnsi="Times New Roman" w:cs="Times New Roman"/>
                      <w:lang w:val="kk-KZ"/>
                    </w:rPr>
                  </w:pPr>
                  <w:r w:rsidRPr="00FB5F82">
                    <w:rPr>
                      <w:rFonts w:ascii="Times New Roman" w:hAnsi="Times New Roman" w:cs="Times New Roman"/>
                      <w:lang w:val="kk-KZ"/>
                    </w:rPr>
                    <w:t>6x</w:t>
                  </w:r>
                  <w:r w:rsidRPr="00FB5F82">
                    <w:rPr>
                      <w:rFonts w:ascii="Times New Roman" w:hAnsi="Times New Roman" w:cs="Times New Roman"/>
                      <w:vertAlign w:val="superscript"/>
                      <w:lang w:val="kk-KZ"/>
                    </w:rPr>
                    <w:t>2</w:t>
                  </w:r>
                  <w:r w:rsidRPr="00FB5F82">
                    <w:rPr>
                      <w:rFonts w:ascii="Times New Roman" w:hAnsi="Times New Roman" w:cs="Times New Roman"/>
                      <w:lang w:val="kk-KZ"/>
                    </w:rPr>
                    <w:t xml:space="preserve"> + 5 = 0</w:t>
                  </w:r>
                </w:p>
              </w:tc>
              <w:tc>
                <w:tcPr>
                  <w:tcW w:w="994" w:type="dxa"/>
                </w:tcPr>
                <w:p w:rsidR="00E43899" w:rsidRPr="00FB5F82" w:rsidRDefault="00E43899" w:rsidP="0058194A">
                  <w:pPr>
                    <w:rPr>
                      <w:rFonts w:ascii="Times New Roman" w:hAnsi="Times New Roman" w:cs="Times New Roman"/>
                      <w:lang w:val="kk-KZ"/>
                    </w:rPr>
                  </w:pPr>
                </w:p>
              </w:tc>
              <w:tc>
                <w:tcPr>
                  <w:tcW w:w="1276" w:type="dxa"/>
                </w:tcPr>
                <w:p w:rsidR="00E43899" w:rsidRPr="00FB5F82" w:rsidRDefault="00E43899" w:rsidP="0058194A">
                  <w:pPr>
                    <w:rPr>
                      <w:rFonts w:ascii="Times New Roman" w:hAnsi="Times New Roman" w:cs="Times New Roman"/>
                      <w:lang w:val="kk-KZ"/>
                    </w:rPr>
                  </w:pPr>
                </w:p>
              </w:tc>
              <w:tc>
                <w:tcPr>
                  <w:tcW w:w="1528" w:type="dxa"/>
                </w:tcPr>
                <w:p w:rsidR="00E43899" w:rsidRPr="00FB5F82" w:rsidRDefault="00E43899" w:rsidP="0058194A">
                  <w:pPr>
                    <w:rPr>
                      <w:rFonts w:ascii="Times New Roman" w:hAnsi="Times New Roman" w:cs="Times New Roman"/>
                      <w:lang w:val="kk-KZ"/>
                    </w:rPr>
                  </w:pPr>
                </w:p>
              </w:tc>
              <w:tc>
                <w:tcPr>
                  <w:tcW w:w="1843" w:type="dxa"/>
                </w:tcPr>
                <w:p w:rsidR="00E43899" w:rsidRPr="00FB5F82" w:rsidRDefault="00E43899" w:rsidP="0058194A">
                  <w:pPr>
                    <w:rPr>
                      <w:rFonts w:ascii="Times New Roman" w:hAnsi="Times New Roman" w:cs="Times New Roman"/>
                      <w:lang w:val="kk-KZ"/>
                    </w:rPr>
                  </w:pPr>
                </w:p>
              </w:tc>
            </w:tr>
            <w:tr w:rsidR="00E43899" w:rsidRPr="00EB0F2A" w:rsidTr="00893A2F">
              <w:trPr>
                <w:trHeight w:val="262"/>
              </w:trPr>
              <w:tc>
                <w:tcPr>
                  <w:tcW w:w="1728" w:type="dxa"/>
                </w:tcPr>
                <w:p w:rsidR="00E43899" w:rsidRPr="00FB5F82" w:rsidRDefault="00E43899" w:rsidP="0058194A">
                  <w:pPr>
                    <w:jc w:val="center"/>
                    <w:rPr>
                      <w:rFonts w:ascii="Times New Roman" w:hAnsi="Times New Roman" w:cs="Times New Roman"/>
                      <w:lang w:val="kk-KZ"/>
                    </w:rPr>
                  </w:pPr>
                  <w:r w:rsidRPr="00FB5F82">
                    <w:rPr>
                      <w:rFonts w:ascii="Times New Roman" w:hAnsi="Times New Roman" w:cs="Times New Roman"/>
                      <w:lang w:val="kk-KZ"/>
                    </w:rPr>
                    <w:t>2x</w:t>
                  </w:r>
                  <w:r w:rsidRPr="00FB5F82">
                    <w:rPr>
                      <w:rFonts w:ascii="Times New Roman" w:hAnsi="Times New Roman" w:cs="Times New Roman"/>
                      <w:vertAlign w:val="superscript"/>
                      <w:lang w:val="kk-KZ"/>
                    </w:rPr>
                    <w:t>2</w:t>
                  </w:r>
                  <w:r w:rsidRPr="00FB5F82">
                    <w:rPr>
                      <w:rFonts w:ascii="Times New Roman" w:hAnsi="Times New Roman" w:cs="Times New Roman"/>
                      <w:lang w:val="kk-KZ"/>
                    </w:rPr>
                    <w:t xml:space="preserve"> – 4x = 0</w:t>
                  </w:r>
                </w:p>
              </w:tc>
              <w:tc>
                <w:tcPr>
                  <w:tcW w:w="994" w:type="dxa"/>
                </w:tcPr>
                <w:p w:rsidR="00E43899" w:rsidRPr="00FB5F82" w:rsidRDefault="00E43899" w:rsidP="0058194A">
                  <w:pPr>
                    <w:rPr>
                      <w:rFonts w:ascii="Times New Roman" w:hAnsi="Times New Roman" w:cs="Times New Roman"/>
                      <w:lang w:val="kk-KZ"/>
                    </w:rPr>
                  </w:pPr>
                </w:p>
              </w:tc>
              <w:tc>
                <w:tcPr>
                  <w:tcW w:w="1276" w:type="dxa"/>
                </w:tcPr>
                <w:p w:rsidR="00E43899" w:rsidRPr="00FB5F82" w:rsidRDefault="00E43899" w:rsidP="0058194A">
                  <w:pPr>
                    <w:rPr>
                      <w:rFonts w:ascii="Times New Roman" w:hAnsi="Times New Roman" w:cs="Times New Roman"/>
                      <w:lang w:val="kk-KZ"/>
                    </w:rPr>
                  </w:pPr>
                </w:p>
              </w:tc>
              <w:tc>
                <w:tcPr>
                  <w:tcW w:w="1528" w:type="dxa"/>
                </w:tcPr>
                <w:p w:rsidR="00E43899" w:rsidRPr="00FB5F82" w:rsidRDefault="00E43899" w:rsidP="0058194A">
                  <w:pPr>
                    <w:rPr>
                      <w:rFonts w:ascii="Times New Roman" w:hAnsi="Times New Roman" w:cs="Times New Roman"/>
                      <w:lang w:val="kk-KZ"/>
                    </w:rPr>
                  </w:pPr>
                </w:p>
              </w:tc>
              <w:tc>
                <w:tcPr>
                  <w:tcW w:w="1843" w:type="dxa"/>
                </w:tcPr>
                <w:p w:rsidR="00E43899" w:rsidRPr="00FB5F82" w:rsidRDefault="00E43899" w:rsidP="0058194A">
                  <w:pPr>
                    <w:rPr>
                      <w:rFonts w:ascii="Times New Roman" w:hAnsi="Times New Roman" w:cs="Times New Roman"/>
                      <w:lang w:val="kk-KZ"/>
                    </w:rPr>
                  </w:pPr>
                </w:p>
              </w:tc>
            </w:tr>
            <w:tr w:rsidR="00E43899" w:rsidRPr="00EB0F2A" w:rsidTr="00893A2F">
              <w:trPr>
                <w:trHeight w:val="194"/>
              </w:trPr>
              <w:tc>
                <w:tcPr>
                  <w:tcW w:w="1728" w:type="dxa"/>
                </w:tcPr>
                <w:p w:rsidR="00E43899" w:rsidRPr="00FB5F82" w:rsidRDefault="00E43899" w:rsidP="0058194A">
                  <w:pPr>
                    <w:jc w:val="center"/>
                    <w:rPr>
                      <w:rFonts w:ascii="Times New Roman" w:hAnsi="Times New Roman" w:cs="Times New Roman"/>
                      <w:lang w:val="kk-KZ"/>
                    </w:rPr>
                  </w:pPr>
                  <w:r w:rsidRPr="00FB5F82">
                    <w:rPr>
                      <w:rFonts w:ascii="Times New Roman" w:hAnsi="Times New Roman" w:cs="Times New Roman"/>
                      <w:lang w:val="kk-KZ"/>
                    </w:rPr>
                    <w:t>5x – 7x</w:t>
                  </w:r>
                  <w:r w:rsidRPr="00FB5F82">
                    <w:rPr>
                      <w:rFonts w:ascii="Times New Roman" w:hAnsi="Times New Roman" w:cs="Times New Roman"/>
                      <w:vertAlign w:val="superscript"/>
                      <w:lang w:val="kk-KZ"/>
                    </w:rPr>
                    <w:t>2</w:t>
                  </w:r>
                  <w:r w:rsidRPr="00FB5F82">
                    <w:rPr>
                      <w:rFonts w:ascii="Times New Roman" w:hAnsi="Times New Roman" w:cs="Times New Roman"/>
                      <w:lang w:val="kk-KZ"/>
                    </w:rPr>
                    <w:t xml:space="preserve"> + 2= 0</w:t>
                  </w:r>
                </w:p>
              </w:tc>
              <w:tc>
                <w:tcPr>
                  <w:tcW w:w="994" w:type="dxa"/>
                </w:tcPr>
                <w:p w:rsidR="00E43899" w:rsidRPr="00FB5F82" w:rsidRDefault="00E43899" w:rsidP="0058194A">
                  <w:pPr>
                    <w:rPr>
                      <w:rFonts w:ascii="Times New Roman" w:hAnsi="Times New Roman" w:cs="Times New Roman"/>
                      <w:lang w:val="kk-KZ"/>
                    </w:rPr>
                  </w:pPr>
                </w:p>
              </w:tc>
              <w:tc>
                <w:tcPr>
                  <w:tcW w:w="1276" w:type="dxa"/>
                </w:tcPr>
                <w:p w:rsidR="00E43899" w:rsidRPr="00FB5F82" w:rsidRDefault="00E43899" w:rsidP="0058194A">
                  <w:pPr>
                    <w:rPr>
                      <w:rFonts w:ascii="Times New Roman" w:hAnsi="Times New Roman" w:cs="Times New Roman"/>
                      <w:lang w:val="kk-KZ"/>
                    </w:rPr>
                  </w:pPr>
                </w:p>
              </w:tc>
              <w:tc>
                <w:tcPr>
                  <w:tcW w:w="1528" w:type="dxa"/>
                </w:tcPr>
                <w:p w:rsidR="00E43899" w:rsidRPr="00FB5F82" w:rsidRDefault="00E43899" w:rsidP="0058194A">
                  <w:pPr>
                    <w:rPr>
                      <w:rFonts w:ascii="Times New Roman" w:hAnsi="Times New Roman" w:cs="Times New Roman"/>
                      <w:lang w:val="kk-KZ"/>
                    </w:rPr>
                  </w:pPr>
                </w:p>
              </w:tc>
              <w:tc>
                <w:tcPr>
                  <w:tcW w:w="1843" w:type="dxa"/>
                </w:tcPr>
                <w:p w:rsidR="00E43899" w:rsidRPr="00FB5F82" w:rsidRDefault="00E43899" w:rsidP="0058194A">
                  <w:pPr>
                    <w:rPr>
                      <w:rFonts w:ascii="Times New Roman" w:hAnsi="Times New Roman" w:cs="Times New Roman"/>
                      <w:lang w:val="kk-KZ"/>
                    </w:rPr>
                  </w:pPr>
                </w:p>
              </w:tc>
            </w:tr>
            <w:tr w:rsidR="00E43899" w:rsidRPr="00EB0F2A" w:rsidTr="00893A2F">
              <w:trPr>
                <w:trHeight w:val="246"/>
              </w:trPr>
              <w:tc>
                <w:tcPr>
                  <w:tcW w:w="1728" w:type="dxa"/>
                </w:tcPr>
                <w:p w:rsidR="00E43899" w:rsidRPr="00FB5F82" w:rsidRDefault="00E43899" w:rsidP="0058194A">
                  <w:pPr>
                    <w:jc w:val="center"/>
                    <w:rPr>
                      <w:rFonts w:ascii="Times New Roman" w:hAnsi="Times New Roman" w:cs="Times New Roman"/>
                      <w:lang w:val="kk-KZ"/>
                    </w:rPr>
                  </w:pPr>
                  <w:r w:rsidRPr="00FB5F82">
                    <w:rPr>
                      <w:rFonts w:ascii="Times New Roman" w:hAnsi="Times New Roman" w:cs="Times New Roman"/>
                      <w:lang w:val="kk-KZ"/>
                    </w:rPr>
                    <w:t>2x</w:t>
                  </w:r>
                  <w:r w:rsidRPr="00FB5F82">
                    <w:rPr>
                      <w:rFonts w:ascii="Times New Roman" w:hAnsi="Times New Roman" w:cs="Times New Roman"/>
                      <w:vertAlign w:val="superscript"/>
                      <w:lang w:val="kk-KZ"/>
                    </w:rPr>
                    <w:t>2</w:t>
                  </w:r>
                  <w:r w:rsidRPr="00FB5F82">
                    <w:rPr>
                      <w:rFonts w:ascii="Times New Roman" w:hAnsi="Times New Roman" w:cs="Times New Roman"/>
                      <w:lang w:val="kk-KZ"/>
                    </w:rPr>
                    <w:t xml:space="preserve"> = 0</w:t>
                  </w:r>
                </w:p>
              </w:tc>
              <w:tc>
                <w:tcPr>
                  <w:tcW w:w="994" w:type="dxa"/>
                </w:tcPr>
                <w:p w:rsidR="00E43899" w:rsidRPr="00FB5F82" w:rsidRDefault="00E43899" w:rsidP="0058194A">
                  <w:pPr>
                    <w:rPr>
                      <w:rFonts w:ascii="Times New Roman" w:hAnsi="Times New Roman" w:cs="Times New Roman"/>
                      <w:lang w:val="kk-KZ"/>
                    </w:rPr>
                  </w:pPr>
                </w:p>
              </w:tc>
              <w:tc>
                <w:tcPr>
                  <w:tcW w:w="1276" w:type="dxa"/>
                </w:tcPr>
                <w:p w:rsidR="00E43899" w:rsidRPr="00FB5F82" w:rsidRDefault="00E43899" w:rsidP="0058194A">
                  <w:pPr>
                    <w:rPr>
                      <w:rFonts w:ascii="Times New Roman" w:hAnsi="Times New Roman" w:cs="Times New Roman"/>
                      <w:lang w:val="kk-KZ"/>
                    </w:rPr>
                  </w:pPr>
                </w:p>
              </w:tc>
              <w:tc>
                <w:tcPr>
                  <w:tcW w:w="1528" w:type="dxa"/>
                </w:tcPr>
                <w:p w:rsidR="00E43899" w:rsidRPr="00FB5F82" w:rsidRDefault="00E43899" w:rsidP="0058194A">
                  <w:pPr>
                    <w:rPr>
                      <w:rFonts w:ascii="Times New Roman" w:hAnsi="Times New Roman" w:cs="Times New Roman"/>
                      <w:lang w:val="kk-KZ"/>
                    </w:rPr>
                  </w:pPr>
                </w:p>
              </w:tc>
              <w:tc>
                <w:tcPr>
                  <w:tcW w:w="1843" w:type="dxa"/>
                </w:tcPr>
                <w:p w:rsidR="00E43899" w:rsidRPr="00FB5F82" w:rsidRDefault="00E43899" w:rsidP="0058194A">
                  <w:pPr>
                    <w:rPr>
                      <w:rFonts w:ascii="Times New Roman" w:hAnsi="Times New Roman" w:cs="Times New Roman"/>
                      <w:lang w:val="kk-KZ"/>
                    </w:rPr>
                  </w:pPr>
                </w:p>
              </w:tc>
            </w:tr>
          </w:tbl>
          <w:p w:rsidR="00E43899" w:rsidRDefault="00E43899" w:rsidP="00E43899">
            <w:pPr>
              <w:pStyle w:val="a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43899" w:rsidRDefault="00E43899" w:rsidP="00F57B3A">
            <w:pPr>
              <w:pStyle w:val="a3"/>
              <w:tabs>
                <w:tab w:val="left" w:pos="1405"/>
                <w:tab w:val="left" w:pos="2281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b/>
                <w:sz w:val="24"/>
                <w:lang w:val="kk-KZ"/>
              </w:rPr>
            </w:pPr>
            <w:r w:rsidRPr="00672C3D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EDD8CE2" wp14:editId="2472A540">
                  <wp:extent cx="4571999" cy="1685925"/>
                  <wp:effectExtent l="0" t="0" r="635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2638" cy="16861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F2FA8" w:rsidRPr="009F2FA8" w:rsidRDefault="009F2FA8" w:rsidP="009F2FA8">
            <w:pPr>
              <w:tabs>
                <w:tab w:val="left" w:pos="1980"/>
              </w:tabs>
              <w:ind w:left="312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sz w:val="24"/>
              </w:rPr>
            </w:pPr>
            <w:r w:rsidRPr="009F2FA8">
              <w:rPr>
                <w:rFonts w:ascii="Times New Roman" w:hAnsi="Times New Roman" w:cs="Times New Roman"/>
                <w:b/>
                <w:sz w:val="24"/>
              </w:rPr>
              <w:t>Дескриптор</w:t>
            </w:r>
            <w:r w:rsidRPr="009F2FA8">
              <w:rPr>
                <w:rFonts w:ascii="Times New Roman" w:hAnsi="Times New Roman" w:cs="Times New Roman"/>
                <w:sz w:val="24"/>
              </w:rPr>
              <w:t>:</w:t>
            </w:r>
            <w:r w:rsidRPr="009F2FA8">
              <w:rPr>
                <w:rFonts w:ascii="Times New Roman" w:hAnsi="Times New Roman" w:cs="Times New Roman"/>
                <w:sz w:val="24"/>
              </w:rPr>
              <w:tab/>
            </w:r>
            <w:r w:rsidRPr="009F2FA8">
              <w:rPr>
                <w:rFonts w:ascii="Times New Roman" w:hAnsi="Times New Roman" w:cs="Times New Roman"/>
                <w:i/>
                <w:sz w:val="24"/>
              </w:rPr>
              <w:t>Обучающийся</w:t>
            </w:r>
          </w:p>
          <w:p w:rsidR="009F2FA8" w:rsidRPr="009F2FA8" w:rsidRDefault="009F2FA8" w:rsidP="009F2FA8">
            <w:pPr>
              <w:pStyle w:val="a8"/>
              <w:widowControl w:val="0"/>
              <w:numPr>
                <w:ilvl w:val="1"/>
                <w:numId w:val="14"/>
              </w:numPr>
              <w:tabs>
                <w:tab w:val="left" w:pos="2298"/>
              </w:tabs>
              <w:autoSpaceDE w:val="0"/>
              <w:autoSpaceDN w:val="0"/>
              <w:ind w:left="2297" w:hanging="141"/>
              <w:contextualSpacing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</w:rPr>
            </w:pPr>
            <w:r w:rsidRPr="009F2FA8">
              <w:rPr>
                <w:rFonts w:ascii="Times New Roman" w:hAnsi="Times New Roman" w:cs="Times New Roman"/>
                <w:sz w:val="24"/>
              </w:rPr>
              <w:t>указывает полные квадратные</w:t>
            </w:r>
            <w:r w:rsidRPr="009F2FA8">
              <w:rPr>
                <w:rFonts w:ascii="Times New Roman" w:hAnsi="Times New Roman" w:cs="Times New Roman"/>
                <w:spacing w:val="-1"/>
                <w:sz w:val="24"/>
              </w:rPr>
              <w:t xml:space="preserve"> </w:t>
            </w:r>
            <w:r w:rsidRPr="009F2FA8">
              <w:rPr>
                <w:rFonts w:ascii="Times New Roman" w:hAnsi="Times New Roman" w:cs="Times New Roman"/>
                <w:sz w:val="24"/>
              </w:rPr>
              <w:t>уравнения;</w:t>
            </w:r>
          </w:p>
          <w:p w:rsidR="009F2FA8" w:rsidRPr="009F2FA8" w:rsidRDefault="009F2FA8" w:rsidP="009F2FA8">
            <w:pPr>
              <w:pStyle w:val="a8"/>
              <w:widowControl w:val="0"/>
              <w:numPr>
                <w:ilvl w:val="1"/>
                <w:numId w:val="14"/>
              </w:numPr>
              <w:tabs>
                <w:tab w:val="left" w:pos="2298"/>
              </w:tabs>
              <w:autoSpaceDE w:val="0"/>
              <w:autoSpaceDN w:val="0"/>
              <w:ind w:left="2297" w:hanging="141"/>
              <w:contextualSpacing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</w:rPr>
            </w:pPr>
            <w:r w:rsidRPr="009F2FA8">
              <w:rPr>
                <w:rFonts w:ascii="Times New Roman" w:hAnsi="Times New Roman" w:cs="Times New Roman"/>
                <w:sz w:val="24"/>
              </w:rPr>
              <w:t>указывает неполные квадратные</w:t>
            </w:r>
            <w:r w:rsidRPr="009F2FA8">
              <w:rPr>
                <w:rFonts w:ascii="Times New Roman" w:hAnsi="Times New Roman" w:cs="Times New Roman"/>
                <w:spacing w:val="-1"/>
                <w:sz w:val="24"/>
              </w:rPr>
              <w:t xml:space="preserve"> </w:t>
            </w:r>
            <w:r w:rsidRPr="009F2FA8">
              <w:rPr>
                <w:rFonts w:ascii="Times New Roman" w:hAnsi="Times New Roman" w:cs="Times New Roman"/>
                <w:sz w:val="24"/>
              </w:rPr>
              <w:t>уравнения;</w:t>
            </w:r>
          </w:p>
          <w:p w:rsidR="009F2FA8" w:rsidRPr="009F2FA8" w:rsidRDefault="009F2FA8" w:rsidP="009F2FA8">
            <w:pPr>
              <w:pStyle w:val="a8"/>
              <w:widowControl w:val="0"/>
              <w:numPr>
                <w:ilvl w:val="1"/>
                <w:numId w:val="14"/>
              </w:numPr>
              <w:tabs>
                <w:tab w:val="left" w:pos="2298"/>
              </w:tabs>
              <w:autoSpaceDE w:val="0"/>
              <w:autoSpaceDN w:val="0"/>
              <w:ind w:left="2297" w:hanging="141"/>
              <w:contextualSpacing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</w:rPr>
            </w:pPr>
            <w:r w:rsidRPr="009F2FA8">
              <w:rPr>
                <w:rFonts w:ascii="Times New Roman" w:hAnsi="Times New Roman" w:cs="Times New Roman"/>
                <w:sz w:val="24"/>
              </w:rPr>
              <w:t>указывает приведенные квадратные</w:t>
            </w:r>
            <w:r w:rsidRPr="009F2FA8">
              <w:rPr>
                <w:rFonts w:ascii="Times New Roman" w:hAnsi="Times New Roman" w:cs="Times New Roman"/>
                <w:spacing w:val="1"/>
                <w:sz w:val="24"/>
              </w:rPr>
              <w:t xml:space="preserve"> </w:t>
            </w:r>
            <w:r w:rsidRPr="009F2FA8">
              <w:rPr>
                <w:rFonts w:ascii="Times New Roman" w:hAnsi="Times New Roman" w:cs="Times New Roman"/>
                <w:sz w:val="24"/>
              </w:rPr>
              <w:t>уравнения;</w:t>
            </w:r>
          </w:p>
          <w:p w:rsidR="009F2FA8" w:rsidRPr="009F2FA8" w:rsidRDefault="009F2FA8" w:rsidP="009F2FA8">
            <w:pPr>
              <w:pStyle w:val="a8"/>
              <w:widowControl w:val="0"/>
              <w:numPr>
                <w:ilvl w:val="1"/>
                <w:numId w:val="14"/>
              </w:numPr>
              <w:tabs>
                <w:tab w:val="left" w:pos="2298"/>
              </w:tabs>
              <w:autoSpaceDE w:val="0"/>
              <w:autoSpaceDN w:val="0"/>
              <w:ind w:left="2297" w:hanging="141"/>
              <w:contextualSpacing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</w:rPr>
            </w:pPr>
            <w:r w:rsidRPr="009F2FA8">
              <w:rPr>
                <w:rFonts w:ascii="Times New Roman" w:hAnsi="Times New Roman" w:cs="Times New Roman"/>
                <w:sz w:val="24"/>
              </w:rPr>
              <w:t>указывает не приведенные квадратные</w:t>
            </w:r>
            <w:r w:rsidRPr="009F2FA8">
              <w:rPr>
                <w:rFonts w:ascii="Times New Roman" w:hAnsi="Times New Roman" w:cs="Times New Roman"/>
                <w:spacing w:val="1"/>
                <w:sz w:val="24"/>
              </w:rPr>
              <w:t xml:space="preserve"> </w:t>
            </w:r>
            <w:r w:rsidRPr="009F2FA8">
              <w:rPr>
                <w:rFonts w:ascii="Times New Roman" w:hAnsi="Times New Roman" w:cs="Times New Roman"/>
                <w:sz w:val="24"/>
              </w:rPr>
              <w:t>уравнения.</w:t>
            </w:r>
          </w:p>
          <w:p w:rsidR="00E43899" w:rsidRDefault="00E43899" w:rsidP="00E43899">
            <w:pPr>
              <w:pStyle w:val="a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чащиеся проверяют правильность</w:t>
            </w:r>
            <w:r w:rsidR="009E4FF4">
              <w:rPr>
                <w:rFonts w:ascii="Times New Roman" w:hAnsi="Times New Roman" w:cs="Times New Roman"/>
                <w:sz w:val="24"/>
                <w:szCs w:val="24"/>
              </w:rPr>
              <w:t xml:space="preserve"> выполнения задания по слайду 14</w:t>
            </w:r>
          </w:p>
          <w:p w:rsidR="009C5D5B" w:rsidRDefault="009C5D5B" w:rsidP="00E43899">
            <w:pPr>
              <w:pStyle w:val="a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43899" w:rsidRPr="00BB7691" w:rsidRDefault="00E43899" w:rsidP="001F07F7">
            <w:pPr>
              <w:pStyle w:val="a8"/>
              <w:numPr>
                <w:ilvl w:val="0"/>
                <w:numId w:val="16"/>
              </w:num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b/>
                <w:sz w:val="24"/>
                <w:szCs w:val="24"/>
              </w:rPr>
            </w:pPr>
            <w:r w:rsidRPr="00BB7691">
              <w:rPr>
                <w:rFonts w:ascii="Times New Roman" w:hAnsi="Times New Roman"/>
                <w:b/>
                <w:iCs/>
                <w:sz w:val="24"/>
                <w:szCs w:val="24"/>
              </w:rPr>
              <w:t>Работа в парах. Соотнесите уравнение с количеством корней</w:t>
            </w:r>
          </w:p>
          <w:p w:rsidR="00E43899" w:rsidRPr="0073396A" w:rsidRDefault="00E43899" w:rsidP="00E4389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</w:rPr>
            </w:pPr>
          </w:p>
          <w:tbl>
            <w:tblPr>
              <w:tblStyle w:val="a7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48"/>
              <w:gridCol w:w="2694"/>
              <w:gridCol w:w="850"/>
              <w:gridCol w:w="1559"/>
            </w:tblGrid>
            <w:tr w:rsidR="00E43899" w:rsidTr="0058194A">
              <w:tc>
                <w:tcPr>
                  <w:tcW w:w="848" w:type="dxa"/>
                </w:tcPr>
                <w:p w:rsidR="00E43899" w:rsidRDefault="00E43899" w:rsidP="0058194A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.</w:t>
                  </w:r>
                </w:p>
              </w:tc>
              <w:tc>
                <w:tcPr>
                  <w:tcW w:w="2694" w:type="dxa"/>
                </w:tcPr>
                <w:p w:rsidR="00E43899" w:rsidRDefault="00E43899" w:rsidP="0058194A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66714">
                    <w:rPr>
                      <w:rFonts w:ascii="Times New Roman" w:hAnsi="Times New Roman"/>
                      <w:sz w:val="24"/>
                      <w:szCs w:val="24"/>
                    </w:rPr>
                    <w:t xml:space="preserve">  х² </w: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>-7</w:t>
                  </w:r>
                  <w:r w:rsidRPr="00A66714">
                    <w:rPr>
                      <w:rFonts w:ascii="Times New Roman" w:hAnsi="Times New Roman"/>
                      <w:sz w:val="24"/>
                      <w:szCs w:val="24"/>
                    </w:rPr>
                    <w:t xml:space="preserve"> = 0;</w:t>
                  </w:r>
                </w:p>
              </w:tc>
              <w:tc>
                <w:tcPr>
                  <w:tcW w:w="850" w:type="dxa"/>
                </w:tcPr>
                <w:p w:rsidR="00E43899" w:rsidRDefault="00E43899" w:rsidP="0058194A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А)</w:t>
                  </w:r>
                </w:p>
              </w:tc>
              <w:tc>
                <w:tcPr>
                  <w:tcW w:w="1559" w:type="dxa"/>
                </w:tcPr>
                <w:p w:rsidR="00E43899" w:rsidRPr="00F80CCA" w:rsidRDefault="00E43899" w:rsidP="0058194A">
                  <w:pPr>
                    <w:jc w:val="center"/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  <w:oMath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0</w:t>
                  </w:r>
                </w:p>
              </w:tc>
            </w:tr>
            <w:tr w:rsidR="00E43899" w:rsidTr="0058194A">
              <w:tc>
                <w:tcPr>
                  <w:tcW w:w="848" w:type="dxa"/>
                </w:tcPr>
                <w:p w:rsidR="00E43899" w:rsidRDefault="00E43899" w:rsidP="0058194A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.</w:t>
                  </w:r>
                </w:p>
              </w:tc>
              <w:tc>
                <w:tcPr>
                  <w:tcW w:w="2694" w:type="dxa"/>
                </w:tcPr>
                <w:p w:rsidR="00E43899" w:rsidRDefault="00E43899" w:rsidP="0058194A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4</w:t>
                  </w:r>
                  <w:r w:rsidRPr="00A66714">
                    <w:rPr>
                      <w:rFonts w:ascii="Times New Roman" w:hAnsi="Times New Roman"/>
                      <w:sz w:val="24"/>
                      <w:szCs w:val="24"/>
                    </w:rPr>
                    <w:t>х² - 1 = 0;</w:t>
                  </w:r>
                </w:p>
              </w:tc>
              <w:tc>
                <w:tcPr>
                  <w:tcW w:w="850" w:type="dxa"/>
                </w:tcPr>
                <w:p w:rsidR="00E43899" w:rsidRPr="00F80CCA" w:rsidRDefault="00E43899" w:rsidP="0058194A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B)</w:t>
                  </w:r>
                </w:p>
              </w:tc>
              <w:tc>
                <w:tcPr>
                  <w:tcW w:w="1559" w:type="dxa"/>
                </w:tcPr>
                <w:p w:rsidR="00E43899" w:rsidRDefault="00E43899" w:rsidP="0058194A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±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den>
                      </m:f>
                    </m:oMath>
                  </m:oMathPara>
                </w:p>
              </w:tc>
            </w:tr>
            <w:tr w:rsidR="00E43899" w:rsidTr="0058194A">
              <w:tc>
                <w:tcPr>
                  <w:tcW w:w="848" w:type="dxa"/>
                </w:tcPr>
                <w:p w:rsidR="00E43899" w:rsidRDefault="00E43899" w:rsidP="0058194A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.</w:t>
                  </w:r>
                </w:p>
              </w:tc>
              <w:tc>
                <w:tcPr>
                  <w:tcW w:w="2694" w:type="dxa"/>
                </w:tcPr>
                <w:p w:rsidR="00E43899" w:rsidRPr="00F80CCA" w:rsidRDefault="00E43899" w:rsidP="0058194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66714">
                    <w:rPr>
                      <w:rFonts w:ascii="Times New Roman" w:hAnsi="Times New Roman"/>
                      <w:sz w:val="24"/>
                      <w:szCs w:val="24"/>
                    </w:rPr>
                    <w:t>х² - 3х = 0;</w:t>
                  </w:r>
                  <w:r w:rsidRPr="00A66714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850" w:type="dxa"/>
                </w:tcPr>
                <w:p w:rsidR="00E43899" w:rsidRPr="00F80CCA" w:rsidRDefault="00E43899" w:rsidP="0058194A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C)</w:t>
                  </w:r>
                </w:p>
              </w:tc>
              <w:tc>
                <w:tcPr>
                  <w:tcW w:w="1559" w:type="dxa"/>
                </w:tcPr>
                <w:p w:rsidR="00E43899" w:rsidRDefault="00E43899" w:rsidP="0058194A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±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7</m:t>
                          </m:r>
                        </m:e>
                      </m:rad>
                    </m:oMath>
                  </m:oMathPara>
                </w:p>
              </w:tc>
            </w:tr>
            <w:tr w:rsidR="00E43899" w:rsidTr="0058194A">
              <w:tc>
                <w:tcPr>
                  <w:tcW w:w="848" w:type="dxa"/>
                </w:tcPr>
                <w:p w:rsidR="00E43899" w:rsidRDefault="00E43899" w:rsidP="0058194A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4.</w:t>
                  </w:r>
                </w:p>
              </w:tc>
              <w:tc>
                <w:tcPr>
                  <w:tcW w:w="2694" w:type="dxa"/>
                </w:tcPr>
                <w:p w:rsidR="00E43899" w:rsidRDefault="00E43899" w:rsidP="0058194A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66714">
                    <w:rPr>
                      <w:rFonts w:ascii="Times New Roman" w:hAnsi="Times New Roman"/>
                      <w:sz w:val="24"/>
                      <w:szCs w:val="24"/>
                    </w:rPr>
                    <w:t>7х² = 0.</w:t>
                  </w:r>
                </w:p>
              </w:tc>
              <w:tc>
                <w:tcPr>
                  <w:tcW w:w="850" w:type="dxa"/>
                </w:tcPr>
                <w:p w:rsidR="00E43899" w:rsidRPr="00BB7691" w:rsidRDefault="00E43899" w:rsidP="0058194A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D</w:t>
                  </w:r>
                  <w:r w:rsidRPr="00BB7691"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559" w:type="dxa"/>
                </w:tcPr>
                <w:p w:rsidR="00E43899" w:rsidRPr="006A072C" w:rsidRDefault="00E43899" w:rsidP="0058194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B7691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;3</w:t>
                  </w:r>
                </w:p>
              </w:tc>
            </w:tr>
          </w:tbl>
          <w:p w:rsidR="00E43899" w:rsidRPr="007F2B6D" w:rsidRDefault="00E43899" w:rsidP="00E43899">
            <w:pPr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 экране дается правильный ответ</w:t>
            </w:r>
            <w:r w:rsidRPr="00BB7691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амопроверка):</w:t>
            </w:r>
          </w:p>
          <w:tbl>
            <w:tblPr>
              <w:tblStyle w:val="a7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415"/>
              <w:gridCol w:w="1843"/>
            </w:tblGrid>
            <w:tr w:rsidR="00E43899" w:rsidTr="0058194A">
              <w:tc>
                <w:tcPr>
                  <w:tcW w:w="1415" w:type="dxa"/>
                </w:tcPr>
                <w:p w:rsidR="00E43899" w:rsidRDefault="00E43899" w:rsidP="0058194A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.</w:t>
                  </w:r>
                </w:p>
              </w:tc>
              <w:tc>
                <w:tcPr>
                  <w:tcW w:w="1843" w:type="dxa"/>
                </w:tcPr>
                <w:p w:rsidR="00E43899" w:rsidRPr="00960B84" w:rsidRDefault="00E43899" w:rsidP="0058194A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BB7691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C</w:t>
                  </w:r>
                </w:p>
              </w:tc>
            </w:tr>
            <w:tr w:rsidR="00E43899" w:rsidTr="0058194A">
              <w:tc>
                <w:tcPr>
                  <w:tcW w:w="1415" w:type="dxa"/>
                </w:tcPr>
                <w:p w:rsidR="00E43899" w:rsidRDefault="00E43899" w:rsidP="0058194A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.</w:t>
                  </w:r>
                </w:p>
              </w:tc>
              <w:tc>
                <w:tcPr>
                  <w:tcW w:w="1843" w:type="dxa"/>
                </w:tcPr>
                <w:p w:rsidR="00E43899" w:rsidRPr="00960B84" w:rsidRDefault="00E43899" w:rsidP="0058194A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BB7691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B</w:t>
                  </w:r>
                </w:p>
              </w:tc>
            </w:tr>
            <w:tr w:rsidR="00E43899" w:rsidTr="0058194A">
              <w:tc>
                <w:tcPr>
                  <w:tcW w:w="1415" w:type="dxa"/>
                </w:tcPr>
                <w:p w:rsidR="00E43899" w:rsidRDefault="00E43899" w:rsidP="0058194A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.</w:t>
                  </w:r>
                </w:p>
              </w:tc>
              <w:tc>
                <w:tcPr>
                  <w:tcW w:w="1843" w:type="dxa"/>
                </w:tcPr>
                <w:p w:rsidR="00E43899" w:rsidRPr="00960B84" w:rsidRDefault="00E43899" w:rsidP="0058194A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BB7691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D</w:t>
                  </w:r>
                </w:p>
              </w:tc>
            </w:tr>
            <w:tr w:rsidR="00E43899" w:rsidTr="0058194A">
              <w:tc>
                <w:tcPr>
                  <w:tcW w:w="1415" w:type="dxa"/>
                </w:tcPr>
                <w:p w:rsidR="00E43899" w:rsidRDefault="00E43899" w:rsidP="0058194A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4.</w:t>
                  </w:r>
                </w:p>
              </w:tc>
              <w:tc>
                <w:tcPr>
                  <w:tcW w:w="1843" w:type="dxa"/>
                </w:tcPr>
                <w:p w:rsidR="00E43899" w:rsidRPr="00960B84" w:rsidRDefault="00E43899" w:rsidP="0058194A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BB7691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A</w:t>
                  </w:r>
                </w:p>
              </w:tc>
            </w:tr>
          </w:tbl>
          <w:p w:rsidR="009C5D5B" w:rsidRPr="009C5D5B" w:rsidRDefault="009C5D5B" w:rsidP="009C5D5B">
            <w:pPr>
              <w:tabs>
                <w:tab w:val="left" w:pos="1980"/>
              </w:tabs>
              <w:spacing w:line="266" w:lineRule="exact"/>
              <w:ind w:left="312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sz w:val="24"/>
              </w:rPr>
            </w:pPr>
            <w:r w:rsidRPr="009C5D5B">
              <w:rPr>
                <w:rFonts w:ascii="Times New Roman" w:hAnsi="Times New Roman" w:cs="Times New Roman"/>
                <w:b/>
                <w:sz w:val="24"/>
              </w:rPr>
              <w:t>Дескриптор</w:t>
            </w:r>
            <w:r w:rsidRPr="009C5D5B">
              <w:rPr>
                <w:rFonts w:ascii="Times New Roman" w:hAnsi="Times New Roman" w:cs="Times New Roman"/>
                <w:sz w:val="24"/>
              </w:rPr>
              <w:t>:</w:t>
            </w:r>
            <w:r w:rsidRPr="009C5D5B">
              <w:rPr>
                <w:rFonts w:ascii="Times New Roman" w:hAnsi="Times New Roman" w:cs="Times New Roman"/>
                <w:sz w:val="24"/>
              </w:rPr>
              <w:tab/>
            </w:r>
            <w:r w:rsidRPr="009C5D5B">
              <w:rPr>
                <w:rFonts w:ascii="Times New Roman" w:hAnsi="Times New Roman" w:cs="Times New Roman"/>
                <w:i/>
                <w:sz w:val="24"/>
              </w:rPr>
              <w:t>Обучающийся</w:t>
            </w:r>
          </w:p>
          <w:p w:rsidR="009C5D5B" w:rsidRPr="009C5D5B" w:rsidRDefault="009C5D5B" w:rsidP="009C5D5B">
            <w:pPr>
              <w:pStyle w:val="a8"/>
              <w:widowControl w:val="0"/>
              <w:numPr>
                <w:ilvl w:val="1"/>
                <w:numId w:val="14"/>
              </w:numPr>
              <w:tabs>
                <w:tab w:val="left" w:pos="2296"/>
              </w:tabs>
              <w:autoSpaceDE w:val="0"/>
              <w:autoSpaceDN w:val="0"/>
              <w:ind w:left="2295" w:hanging="139"/>
              <w:contextualSpacing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</w:rPr>
            </w:pPr>
            <w:r w:rsidRPr="009C5D5B">
              <w:rPr>
                <w:rFonts w:ascii="Times New Roman" w:hAnsi="Times New Roman" w:cs="Times New Roman"/>
                <w:sz w:val="24"/>
              </w:rPr>
              <w:t>применяет разные способы решения неполных квадратных</w:t>
            </w:r>
            <w:r w:rsidRPr="009C5D5B">
              <w:rPr>
                <w:rFonts w:ascii="Times New Roman" w:hAnsi="Times New Roman" w:cs="Times New Roman"/>
                <w:spacing w:val="-2"/>
                <w:sz w:val="24"/>
              </w:rPr>
              <w:t xml:space="preserve"> </w:t>
            </w:r>
            <w:r w:rsidRPr="009C5D5B">
              <w:rPr>
                <w:rFonts w:ascii="Times New Roman" w:hAnsi="Times New Roman" w:cs="Times New Roman"/>
                <w:sz w:val="24"/>
              </w:rPr>
              <w:t>уравнений;</w:t>
            </w:r>
          </w:p>
          <w:p w:rsidR="009C5D5B" w:rsidRPr="009C5D5B" w:rsidRDefault="009C5D5B" w:rsidP="009C5D5B">
            <w:pPr>
              <w:pStyle w:val="a8"/>
              <w:widowControl w:val="0"/>
              <w:numPr>
                <w:ilvl w:val="1"/>
                <w:numId w:val="14"/>
              </w:numPr>
              <w:tabs>
                <w:tab w:val="left" w:pos="2296"/>
              </w:tabs>
              <w:autoSpaceDE w:val="0"/>
              <w:autoSpaceDN w:val="0"/>
              <w:ind w:left="2295" w:hanging="139"/>
              <w:contextualSpacing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</w:rPr>
            </w:pPr>
            <w:r w:rsidRPr="009C5D5B">
              <w:rPr>
                <w:rFonts w:ascii="Times New Roman" w:hAnsi="Times New Roman" w:cs="Times New Roman"/>
                <w:sz w:val="24"/>
              </w:rPr>
              <w:t>находит корни неполного квадратного</w:t>
            </w:r>
            <w:r w:rsidRPr="009C5D5B">
              <w:rPr>
                <w:rFonts w:ascii="Times New Roman" w:hAnsi="Times New Roman" w:cs="Times New Roman"/>
                <w:spacing w:val="-1"/>
                <w:sz w:val="24"/>
              </w:rPr>
              <w:t xml:space="preserve"> </w:t>
            </w:r>
            <w:r w:rsidRPr="009C5D5B">
              <w:rPr>
                <w:rFonts w:ascii="Times New Roman" w:hAnsi="Times New Roman" w:cs="Times New Roman"/>
                <w:sz w:val="24"/>
              </w:rPr>
              <w:t>уравнения.</w:t>
            </w:r>
          </w:p>
          <w:p w:rsidR="00FC085F" w:rsidRDefault="00FC085F" w:rsidP="00FC085F">
            <w:pPr>
              <w:pStyle w:val="a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чащиеся проверяют правильность выполнения задания по слайду 16</w:t>
            </w:r>
          </w:p>
          <w:p w:rsidR="00E43899" w:rsidRDefault="00E43899" w:rsidP="00E43899">
            <w:pPr>
              <w:pStyle w:val="a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07F7" w:rsidRPr="001F07F7" w:rsidRDefault="001F07F7" w:rsidP="001F07F7">
            <w:pPr>
              <w:pStyle w:val="a3"/>
              <w:numPr>
                <w:ilvl w:val="0"/>
                <w:numId w:val="16"/>
              </w:numPr>
              <w:tabs>
                <w:tab w:val="left" w:pos="1405"/>
                <w:tab w:val="left" w:pos="2281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Работа с классом у доски.</w:t>
            </w:r>
          </w:p>
          <w:p w:rsidR="001F07F7" w:rsidRDefault="001F07F7" w:rsidP="00F57B3A">
            <w:pPr>
              <w:pStyle w:val="a3"/>
              <w:tabs>
                <w:tab w:val="left" w:pos="1405"/>
                <w:tab w:val="left" w:pos="2281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b/>
                <w:sz w:val="24"/>
              </w:rPr>
            </w:pPr>
            <w:r w:rsidRPr="001F07F7">
              <w:rPr>
                <w:rFonts w:ascii="Times New Roman" w:hAnsi="Times New Roman"/>
                <w:b/>
                <w:sz w:val="24"/>
              </w:rPr>
              <w:t>Решите квадратное уравнение:</w:t>
            </w:r>
          </w:p>
          <w:tbl>
            <w:tblPr>
              <w:tblW w:w="6276" w:type="dxa"/>
              <w:tblLayout w:type="fixed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641"/>
              <w:gridCol w:w="2019"/>
              <w:gridCol w:w="583"/>
              <w:gridCol w:w="536"/>
              <w:gridCol w:w="641"/>
              <w:gridCol w:w="1856"/>
            </w:tblGrid>
            <w:tr w:rsidR="001F07F7" w:rsidRPr="001F07F7" w:rsidTr="001F07F7">
              <w:trPr>
                <w:trHeight w:val="487"/>
              </w:trPr>
              <w:tc>
                <w:tcPr>
                  <w:tcW w:w="641" w:type="dxa"/>
                  <w:tcBorders>
                    <w:top w:val="single" w:sz="8" w:space="0" w:color="FFFFFF"/>
                    <w:left w:val="single" w:sz="8" w:space="0" w:color="FFFFFF"/>
                    <w:bottom w:val="single" w:sz="24" w:space="0" w:color="FFFFFF"/>
                    <w:right w:val="single" w:sz="8" w:space="0" w:color="FFFFFF"/>
                  </w:tcBorders>
                  <w:shd w:val="clear" w:color="auto" w:fill="FE8637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rPr>
                      <w:rFonts w:ascii="Arial" w:eastAsia="Times New Roman" w:hAnsi="Arial" w:cs="Arial"/>
                      <w:sz w:val="24"/>
                      <w:szCs w:val="24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b/>
                      <w:bCs/>
                      <w:color w:val="000000" w:themeColor="text1"/>
                      <w:kern w:val="24"/>
                      <w:sz w:val="24"/>
                      <w:szCs w:val="24"/>
                      <w:lang w:eastAsia="ru-RU"/>
                    </w:rPr>
                    <w:t xml:space="preserve">№ </w:t>
                  </w:r>
                </w:p>
              </w:tc>
              <w:tc>
                <w:tcPr>
                  <w:tcW w:w="2019" w:type="dxa"/>
                  <w:tcBorders>
                    <w:top w:val="single" w:sz="8" w:space="0" w:color="FFFFFF"/>
                    <w:left w:val="single" w:sz="8" w:space="0" w:color="FFFFFF"/>
                    <w:bottom w:val="single" w:sz="24" w:space="0" w:color="FFFFFF"/>
                    <w:right w:val="single" w:sz="8" w:space="0" w:color="FFFFFF"/>
                  </w:tcBorders>
                  <w:shd w:val="clear" w:color="auto" w:fill="FE8637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b/>
                      <w:bCs/>
                      <w:color w:val="000000" w:themeColor="text1"/>
                      <w:kern w:val="24"/>
                      <w:sz w:val="24"/>
                      <w:szCs w:val="24"/>
                      <w:lang w:eastAsia="ru-RU"/>
                    </w:rPr>
                    <w:t>Квадратное</w:t>
                  </w:r>
                </w:p>
                <w:p w:rsidR="001F07F7" w:rsidRPr="001F07F7" w:rsidRDefault="001F07F7" w:rsidP="001F07F7">
                  <w:pPr>
                    <w:spacing w:before="201"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b/>
                      <w:bCs/>
                      <w:color w:val="000000" w:themeColor="text1"/>
                      <w:kern w:val="24"/>
                      <w:sz w:val="24"/>
                      <w:szCs w:val="24"/>
                      <w:lang w:eastAsia="ru-RU"/>
                    </w:rPr>
                    <w:t>уравнение</w:t>
                  </w:r>
                </w:p>
              </w:tc>
              <w:tc>
                <w:tcPr>
                  <w:tcW w:w="583" w:type="dxa"/>
                  <w:tcBorders>
                    <w:top w:val="single" w:sz="8" w:space="0" w:color="FFFFFF"/>
                    <w:left w:val="single" w:sz="8" w:space="0" w:color="FFFFFF"/>
                    <w:bottom w:val="single" w:sz="24" w:space="0" w:color="FFFFFF"/>
                    <w:right w:val="single" w:sz="8" w:space="0" w:color="FFFFFF"/>
                  </w:tcBorders>
                  <w:shd w:val="clear" w:color="auto" w:fill="FE8637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b/>
                      <w:bCs/>
                      <w:color w:val="000000" w:themeColor="text1"/>
                      <w:kern w:val="24"/>
                      <w:sz w:val="24"/>
                      <w:szCs w:val="24"/>
                      <w:lang w:eastAsia="ru-RU"/>
                    </w:rPr>
                    <w:t xml:space="preserve">а </w:t>
                  </w:r>
                </w:p>
              </w:tc>
              <w:tc>
                <w:tcPr>
                  <w:tcW w:w="536" w:type="dxa"/>
                  <w:tcBorders>
                    <w:top w:val="single" w:sz="8" w:space="0" w:color="FFFFFF"/>
                    <w:left w:val="single" w:sz="8" w:space="0" w:color="FFFFFF"/>
                    <w:bottom w:val="single" w:sz="24" w:space="0" w:color="FFFFFF"/>
                    <w:right w:val="single" w:sz="8" w:space="0" w:color="FFFFFF"/>
                  </w:tcBorders>
                  <w:shd w:val="clear" w:color="auto" w:fill="FE8637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b/>
                      <w:bCs/>
                      <w:color w:val="000000" w:themeColor="text1"/>
                      <w:kern w:val="24"/>
                      <w:sz w:val="24"/>
                      <w:szCs w:val="24"/>
                      <w:lang w:eastAsia="ru-RU"/>
                    </w:rPr>
                    <w:t xml:space="preserve">b </w:t>
                  </w:r>
                </w:p>
              </w:tc>
              <w:tc>
                <w:tcPr>
                  <w:tcW w:w="641" w:type="dxa"/>
                  <w:tcBorders>
                    <w:top w:val="single" w:sz="8" w:space="0" w:color="FFFFFF"/>
                    <w:left w:val="single" w:sz="8" w:space="0" w:color="FFFFFF"/>
                    <w:bottom w:val="single" w:sz="24" w:space="0" w:color="FFFFFF"/>
                    <w:right w:val="single" w:sz="8" w:space="0" w:color="FFFFFF"/>
                  </w:tcBorders>
                  <w:shd w:val="clear" w:color="auto" w:fill="FE8637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b/>
                      <w:bCs/>
                      <w:color w:val="000000" w:themeColor="text1"/>
                      <w:kern w:val="24"/>
                      <w:sz w:val="24"/>
                      <w:szCs w:val="24"/>
                      <w:lang w:eastAsia="ru-RU"/>
                    </w:rPr>
                    <w:t xml:space="preserve">с </w:t>
                  </w:r>
                </w:p>
              </w:tc>
              <w:tc>
                <w:tcPr>
                  <w:tcW w:w="1856" w:type="dxa"/>
                  <w:tcBorders>
                    <w:top w:val="single" w:sz="8" w:space="0" w:color="FFFFFF"/>
                    <w:left w:val="single" w:sz="8" w:space="0" w:color="FFFFFF"/>
                    <w:bottom w:val="single" w:sz="24" w:space="0" w:color="FFFFFF"/>
                    <w:right w:val="single" w:sz="8" w:space="0" w:color="FFFFFF"/>
                  </w:tcBorders>
                  <w:shd w:val="clear" w:color="auto" w:fill="FE8637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b/>
                      <w:bCs/>
                      <w:color w:val="000000" w:themeColor="text1"/>
                      <w:kern w:val="24"/>
                      <w:sz w:val="24"/>
                      <w:szCs w:val="24"/>
                      <w:lang w:eastAsia="ru-RU"/>
                    </w:rPr>
                    <w:t>D=b</w:t>
                  </w:r>
                  <w:r w:rsidRPr="001F07F7">
                    <w:rPr>
                      <w:rFonts w:ascii="Times New Roman" w:eastAsia="Times New Roman" w:hAnsi="Times New Roman" w:cs="Times New Roman"/>
                      <w:b/>
                      <w:bCs/>
                      <w:color w:val="000000" w:themeColor="text1"/>
                      <w:kern w:val="24"/>
                      <w:position w:val="17"/>
                      <w:sz w:val="24"/>
                      <w:szCs w:val="24"/>
                      <w:vertAlign w:val="superscript"/>
                      <w:lang w:eastAsia="ru-RU"/>
                    </w:rPr>
                    <w:t>2</w:t>
                  </w:r>
                  <w:r w:rsidRPr="001F07F7">
                    <w:rPr>
                      <w:rFonts w:ascii="Times New Roman" w:eastAsia="Times New Roman" w:hAnsi="Times New Roman" w:cs="Times New Roman"/>
                      <w:b/>
                      <w:bCs/>
                      <w:color w:val="000000" w:themeColor="text1"/>
                      <w:kern w:val="24"/>
                      <w:sz w:val="24"/>
                      <w:szCs w:val="24"/>
                      <w:lang w:eastAsia="ru-RU"/>
                    </w:rPr>
                    <w:t xml:space="preserve"> – 4ac </w:t>
                  </w:r>
                </w:p>
              </w:tc>
            </w:tr>
            <w:tr w:rsidR="001F07F7" w:rsidRPr="001F07F7" w:rsidTr="001F07F7">
              <w:trPr>
                <w:trHeight w:val="406"/>
              </w:trPr>
              <w:tc>
                <w:tcPr>
                  <w:tcW w:w="641" w:type="dxa"/>
                  <w:tcBorders>
                    <w:top w:val="single" w:sz="24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E8637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b/>
                      <w:bCs/>
                      <w:color w:val="000000" w:themeColor="text1"/>
                      <w:kern w:val="24"/>
                      <w:sz w:val="24"/>
                      <w:szCs w:val="24"/>
                      <w:lang w:eastAsia="ru-RU"/>
                    </w:rPr>
                    <w:t>1.</w:t>
                  </w:r>
                </w:p>
              </w:tc>
              <w:tc>
                <w:tcPr>
                  <w:tcW w:w="2019" w:type="dxa"/>
                  <w:tcBorders>
                    <w:top w:val="single" w:sz="24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D9CE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rPr>
                      <w:rFonts w:ascii="Arial" w:eastAsia="Times New Roman" w:hAnsi="Arial" w:cs="Arial"/>
                      <w:sz w:val="24"/>
                      <w:szCs w:val="24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color w:val="000000" w:themeColor="text1"/>
                      <w:kern w:val="24"/>
                      <w:sz w:val="24"/>
                      <w:szCs w:val="24"/>
                      <w:lang w:eastAsia="ru-RU"/>
                    </w:rPr>
                    <w:t>2x</w:t>
                  </w:r>
                  <w:r w:rsidRPr="001F07F7">
                    <w:rPr>
                      <w:rFonts w:ascii="Times New Roman" w:eastAsia="Times New Roman" w:hAnsi="Times New Roman" w:cs="Times New Roman"/>
                      <w:color w:val="000000" w:themeColor="text1"/>
                      <w:kern w:val="24"/>
                      <w:position w:val="17"/>
                      <w:sz w:val="24"/>
                      <w:szCs w:val="24"/>
                      <w:vertAlign w:val="superscript"/>
                      <w:lang w:eastAsia="ru-RU"/>
                    </w:rPr>
                    <w:t>2</w:t>
                  </w:r>
                  <w:r w:rsidRPr="001F07F7">
                    <w:rPr>
                      <w:rFonts w:ascii="Times New Roman" w:eastAsia="Times New Roman" w:hAnsi="Times New Roman" w:cs="Times New Roman"/>
                      <w:color w:val="000000" w:themeColor="text1"/>
                      <w:kern w:val="24"/>
                      <w:sz w:val="24"/>
                      <w:szCs w:val="24"/>
                      <w:lang w:eastAsia="ru-RU"/>
                    </w:rPr>
                    <w:t xml:space="preserve">+3х+1=0 </w:t>
                  </w:r>
                </w:p>
              </w:tc>
              <w:tc>
                <w:tcPr>
                  <w:tcW w:w="583" w:type="dxa"/>
                  <w:tcBorders>
                    <w:top w:val="single" w:sz="24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D9CE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after="0" w:line="240" w:lineRule="auto"/>
                    <w:rPr>
                      <w:rFonts w:ascii="Arial" w:eastAsia="Times New Roman" w:hAnsi="Arial" w:cs="Arial"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536" w:type="dxa"/>
                  <w:tcBorders>
                    <w:top w:val="single" w:sz="24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D9CE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after="0" w:line="240" w:lineRule="auto"/>
                    <w:rPr>
                      <w:rFonts w:ascii="Arial" w:eastAsia="Times New Roman" w:hAnsi="Arial" w:cs="Arial"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641" w:type="dxa"/>
                  <w:tcBorders>
                    <w:top w:val="single" w:sz="24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D9CE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after="0" w:line="240" w:lineRule="auto"/>
                    <w:rPr>
                      <w:rFonts w:ascii="Arial" w:eastAsia="Times New Roman" w:hAnsi="Arial" w:cs="Arial"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1856" w:type="dxa"/>
                  <w:tcBorders>
                    <w:top w:val="single" w:sz="24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D9CE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after="0" w:line="240" w:lineRule="auto"/>
                    <w:rPr>
                      <w:rFonts w:ascii="Arial" w:eastAsia="Times New Roman" w:hAnsi="Arial" w:cs="Arial"/>
                      <w:sz w:val="24"/>
                      <w:szCs w:val="24"/>
                      <w:lang w:eastAsia="ru-RU"/>
                    </w:rPr>
                  </w:pPr>
                </w:p>
              </w:tc>
            </w:tr>
            <w:tr w:rsidR="001F07F7" w:rsidRPr="001F07F7" w:rsidTr="001F07F7">
              <w:trPr>
                <w:trHeight w:val="406"/>
              </w:trPr>
              <w:tc>
                <w:tcPr>
                  <w:tcW w:w="641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E8637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b/>
                      <w:bCs/>
                      <w:color w:val="000000" w:themeColor="text1"/>
                      <w:kern w:val="24"/>
                      <w:sz w:val="24"/>
                      <w:szCs w:val="24"/>
                      <w:lang w:eastAsia="ru-RU"/>
                    </w:rPr>
                    <w:t>2.</w:t>
                  </w:r>
                </w:p>
              </w:tc>
              <w:tc>
                <w:tcPr>
                  <w:tcW w:w="2019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EDE8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rPr>
                      <w:rFonts w:ascii="Arial" w:eastAsia="Times New Roman" w:hAnsi="Arial" w:cs="Arial"/>
                      <w:sz w:val="24"/>
                      <w:szCs w:val="24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color w:val="000000" w:themeColor="text1"/>
                      <w:kern w:val="24"/>
                      <w:sz w:val="24"/>
                      <w:szCs w:val="24"/>
                      <w:lang w:eastAsia="ru-RU"/>
                    </w:rPr>
                    <w:t>2x</w:t>
                  </w:r>
                  <w:r w:rsidRPr="001F07F7">
                    <w:rPr>
                      <w:rFonts w:ascii="Times New Roman" w:eastAsia="Times New Roman" w:hAnsi="Times New Roman" w:cs="Times New Roman"/>
                      <w:color w:val="000000" w:themeColor="text1"/>
                      <w:kern w:val="24"/>
                      <w:position w:val="17"/>
                      <w:sz w:val="24"/>
                      <w:szCs w:val="24"/>
                      <w:vertAlign w:val="superscript"/>
                      <w:lang w:eastAsia="ru-RU"/>
                    </w:rPr>
                    <w:t>2</w:t>
                  </w:r>
                  <w:r w:rsidRPr="001F07F7">
                    <w:rPr>
                      <w:rFonts w:ascii="Times New Roman" w:eastAsia="Times New Roman" w:hAnsi="Times New Roman" w:cs="Times New Roman"/>
                      <w:color w:val="000000" w:themeColor="text1"/>
                      <w:kern w:val="24"/>
                      <w:sz w:val="24"/>
                      <w:szCs w:val="24"/>
                      <w:lang w:eastAsia="ru-RU"/>
                    </w:rPr>
                    <w:t xml:space="preserve">+х+2=0 </w:t>
                  </w:r>
                </w:p>
              </w:tc>
              <w:tc>
                <w:tcPr>
                  <w:tcW w:w="583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EDE8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after="0" w:line="240" w:lineRule="auto"/>
                    <w:rPr>
                      <w:rFonts w:ascii="Arial" w:eastAsia="Times New Roman" w:hAnsi="Arial" w:cs="Arial"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536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EDE8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after="0" w:line="240" w:lineRule="auto"/>
                    <w:rPr>
                      <w:rFonts w:ascii="Arial" w:eastAsia="Times New Roman" w:hAnsi="Arial" w:cs="Arial"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641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EDE8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after="0" w:line="240" w:lineRule="auto"/>
                    <w:rPr>
                      <w:rFonts w:ascii="Arial" w:eastAsia="Times New Roman" w:hAnsi="Arial" w:cs="Arial"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1856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EDE8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after="0" w:line="240" w:lineRule="auto"/>
                    <w:rPr>
                      <w:rFonts w:ascii="Arial" w:eastAsia="Times New Roman" w:hAnsi="Arial" w:cs="Arial"/>
                      <w:sz w:val="24"/>
                      <w:szCs w:val="24"/>
                      <w:lang w:eastAsia="ru-RU"/>
                    </w:rPr>
                  </w:pPr>
                </w:p>
              </w:tc>
            </w:tr>
            <w:tr w:rsidR="001F07F7" w:rsidRPr="001F07F7" w:rsidTr="001F07F7">
              <w:trPr>
                <w:trHeight w:val="406"/>
              </w:trPr>
              <w:tc>
                <w:tcPr>
                  <w:tcW w:w="641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E8637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jc w:val="center"/>
                    <w:rPr>
                      <w:rFonts w:ascii="Arial" w:eastAsia="Times New Roman" w:hAnsi="Arial" w:cs="Arial"/>
                      <w:sz w:val="24"/>
                      <w:szCs w:val="24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b/>
                      <w:bCs/>
                      <w:color w:val="000000" w:themeColor="text1"/>
                      <w:kern w:val="24"/>
                      <w:sz w:val="24"/>
                      <w:szCs w:val="24"/>
                      <w:lang w:eastAsia="ru-RU"/>
                    </w:rPr>
                    <w:t>3.</w:t>
                  </w:r>
                </w:p>
              </w:tc>
              <w:tc>
                <w:tcPr>
                  <w:tcW w:w="2019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D9CE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rPr>
                      <w:rFonts w:ascii="Arial" w:eastAsia="Times New Roman" w:hAnsi="Arial" w:cs="Arial"/>
                      <w:sz w:val="24"/>
                      <w:szCs w:val="24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color w:val="000000" w:themeColor="text1"/>
                      <w:kern w:val="24"/>
                      <w:sz w:val="24"/>
                      <w:szCs w:val="24"/>
                      <w:lang w:eastAsia="ru-RU"/>
                    </w:rPr>
                    <w:t>9x</w:t>
                  </w:r>
                  <w:r w:rsidRPr="001F07F7">
                    <w:rPr>
                      <w:rFonts w:ascii="Times New Roman" w:eastAsia="Times New Roman" w:hAnsi="Times New Roman" w:cs="Times New Roman"/>
                      <w:color w:val="000000" w:themeColor="text1"/>
                      <w:kern w:val="24"/>
                      <w:position w:val="17"/>
                      <w:sz w:val="24"/>
                      <w:szCs w:val="24"/>
                      <w:vertAlign w:val="superscript"/>
                      <w:lang w:eastAsia="ru-RU"/>
                    </w:rPr>
                    <w:t>2</w:t>
                  </w:r>
                  <w:r w:rsidRPr="001F07F7">
                    <w:rPr>
                      <w:rFonts w:ascii="Times New Roman" w:eastAsia="Times New Roman" w:hAnsi="Times New Roman" w:cs="Times New Roman"/>
                      <w:color w:val="000000" w:themeColor="text1"/>
                      <w:kern w:val="24"/>
                      <w:sz w:val="24"/>
                      <w:szCs w:val="24"/>
                      <w:lang w:eastAsia="ru-RU"/>
                    </w:rPr>
                    <w:t xml:space="preserve">+6х+1=0 </w:t>
                  </w:r>
                </w:p>
              </w:tc>
              <w:tc>
                <w:tcPr>
                  <w:tcW w:w="583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D9CE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after="0" w:line="240" w:lineRule="auto"/>
                    <w:rPr>
                      <w:rFonts w:ascii="Arial" w:eastAsia="Times New Roman" w:hAnsi="Arial" w:cs="Arial"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536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D9CE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after="0" w:line="240" w:lineRule="auto"/>
                    <w:rPr>
                      <w:rFonts w:ascii="Arial" w:eastAsia="Times New Roman" w:hAnsi="Arial" w:cs="Arial"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641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D9CE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after="0" w:line="240" w:lineRule="auto"/>
                    <w:rPr>
                      <w:rFonts w:ascii="Arial" w:eastAsia="Times New Roman" w:hAnsi="Arial" w:cs="Arial"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1856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D9CE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after="0" w:line="240" w:lineRule="auto"/>
                    <w:rPr>
                      <w:rFonts w:ascii="Arial" w:eastAsia="Times New Roman" w:hAnsi="Arial" w:cs="Arial"/>
                      <w:sz w:val="24"/>
                      <w:szCs w:val="24"/>
                      <w:lang w:eastAsia="ru-RU"/>
                    </w:rPr>
                  </w:pPr>
                </w:p>
              </w:tc>
            </w:tr>
          </w:tbl>
          <w:p w:rsidR="001F07F7" w:rsidRDefault="001F07F7" w:rsidP="00F57B3A">
            <w:pPr>
              <w:pStyle w:val="a3"/>
              <w:tabs>
                <w:tab w:val="left" w:pos="1405"/>
                <w:tab w:val="left" w:pos="2281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b/>
                <w:sz w:val="24"/>
              </w:rPr>
            </w:pPr>
          </w:p>
          <w:p w:rsidR="001F07F7" w:rsidRPr="001F07F7" w:rsidRDefault="001F07F7" w:rsidP="001F07F7">
            <w:pPr>
              <w:pStyle w:val="a3"/>
              <w:tabs>
                <w:tab w:val="left" w:pos="1405"/>
                <w:tab w:val="left" w:pos="2281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b/>
                <w:sz w:val="24"/>
              </w:rPr>
            </w:pPr>
            <w:r w:rsidRPr="001F07F7">
              <w:rPr>
                <w:rFonts w:ascii="Times New Roman" w:hAnsi="Times New Roman"/>
                <w:b/>
                <w:bCs/>
                <w:sz w:val="24"/>
              </w:rPr>
              <w:t>Дескриптор</w:t>
            </w:r>
            <w:r w:rsidRPr="001F07F7">
              <w:rPr>
                <w:rFonts w:ascii="Times New Roman" w:hAnsi="Times New Roman"/>
                <w:b/>
                <w:sz w:val="24"/>
              </w:rPr>
              <w:t>:</w:t>
            </w:r>
            <w:r w:rsidRPr="001F07F7">
              <w:rPr>
                <w:rFonts w:ascii="Times New Roman" w:hAnsi="Times New Roman"/>
                <w:b/>
                <w:sz w:val="24"/>
              </w:rPr>
              <w:tab/>
            </w:r>
            <w:r w:rsidRPr="001F07F7">
              <w:rPr>
                <w:rFonts w:ascii="Times New Roman" w:hAnsi="Times New Roman"/>
                <w:b/>
                <w:i/>
                <w:iCs/>
                <w:sz w:val="24"/>
              </w:rPr>
              <w:t>Обучающийся</w:t>
            </w:r>
          </w:p>
          <w:p w:rsidR="001F07F7" w:rsidRPr="001F07F7" w:rsidRDefault="001F07F7" w:rsidP="001F07F7">
            <w:pPr>
              <w:pStyle w:val="a3"/>
              <w:tabs>
                <w:tab w:val="left" w:pos="1405"/>
                <w:tab w:val="left" w:pos="2281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sz w:val="24"/>
              </w:rPr>
            </w:pPr>
            <w:r w:rsidRPr="001F07F7">
              <w:rPr>
                <w:rFonts w:ascii="Times New Roman" w:hAnsi="Times New Roman"/>
                <w:sz w:val="24"/>
              </w:rPr>
              <w:t>определяет коэффициенты квадратного уравнения;</w:t>
            </w:r>
          </w:p>
          <w:p w:rsidR="001F07F7" w:rsidRPr="001F07F7" w:rsidRDefault="001F07F7" w:rsidP="001F07F7">
            <w:pPr>
              <w:pStyle w:val="a3"/>
              <w:tabs>
                <w:tab w:val="left" w:pos="1405"/>
                <w:tab w:val="left" w:pos="2281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sz w:val="24"/>
              </w:rPr>
            </w:pPr>
            <w:r w:rsidRPr="001F07F7">
              <w:rPr>
                <w:rFonts w:ascii="Times New Roman" w:hAnsi="Times New Roman"/>
                <w:sz w:val="24"/>
              </w:rPr>
              <w:t>вычисляет дискриминант;</w:t>
            </w:r>
          </w:p>
          <w:p w:rsidR="001F07F7" w:rsidRPr="001F07F7" w:rsidRDefault="001F07F7" w:rsidP="001F07F7">
            <w:pPr>
              <w:pStyle w:val="a3"/>
              <w:tabs>
                <w:tab w:val="left" w:pos="1405"/>
                <w:tab w:val="left" w:pos="2281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sz w:val="24"/>
              </w:rPr>
            </w:pPr>
            <w:r w:rsidRPr="001F07F7">
              <w:rPr>
                <w:rFonts w:ascii="Times New Roman" w:hAnsi="Times New Roman"/>
                <w:sz w:val="24"/>
              </w:rPr>
              <w:t>определяет количество корней квадратного уравнения;</w:t>
            </w:r>
          </w:p>
          <w:p w:rsidR="001F07F7" w:rsidRPr="001F07F7" w:rsidRDefault="001F07F7" w:rsidP="001F07F7">
            <w:pPr>
              <w:pStyle w:val="a3"/>
              <w:tabs>
                <w:tab w:val="left" w:pos="1405"/>
                <w:tab w:val="left" w:pos="2281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sz w:val="24"/>
              </w:rPr>
            </w:pPr>
            <w:r w:rsidRPr="001F07F7">
              <w:rPr>
                <w:rFonts w:ascii="Times New Roman" w:hAnsi="Times New Roman"/>
                <w:sz w:val="24"/>
              </w:rPr>
              <w:t>находит корни квадратного уравнения.</w:t>
            </w:r>
          </w:p>
          <w:p w:rsidR="001F07F7" w:rsidRDefault="001F07F7" w:rsidP="00F57B3A">
            <w:pPr>
              <w:pStyle w:val="a3"/>
              <w:tabs>
                <w:tab w:val="left" w:pos="1405"/>
                <w:tab w:val="left" w:pos="2281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Ответ:</w:t>
            </w:r>
          </w:p>
          <w:tbl>
            <w:tblPr>
              <w:tblW w:w="6095" w:type="dxa"/>
              <w:tblInd w:w="135" w:type="dxa"/>
              <w:tblLayout w:type="fixed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567"/>
              <w:gridCol w:w="1984"/>
              <w:gridCol w:w="567"/>
              <w:gridCol w:w="567"/>
              <w:gridCol w:w="567"/>
              <w:gridCol w:w="1843"/>
            </w:tblGrid>
            <w:tr w:rsidR="001F07F7" w:rsidRPr="001F07F7" w:rsidTr="001F07F7">
              <w:trPr>
                <w:trHeight w:val="685"/>
              </w:trPr>
              <w:tc>
                <w:tcPr>
                  <w:tcW w:w="567" w:type="dxa"/>
                  <w:tcBorders>
                    <w:top w:val="single" w:sz="8" w:space="0" w:color="FFFFFF"/>
                    <w:left w:val="single" w:sz="8" w:space="0" w:color="FFFFFF"/>
                    <w:bottom w:val="single" w:sz="24" w:space="0" w:color="FFFFFF"/>
                    <w:right w:val="single" w:sz="8" w:space="0" w:color="FFFFFF"/>
                  </w:tcBorders>
                  <w:shd w:val="clear" w:color="auto" w:fill="FE8637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b/>
                      <w:bCs/>
                      <w:color w:val="000000" w:themeColor="text1"/>
                      <w:kern w:val="24"/>
                      <w:lang w:eastAsia="ru-RU"/>
                    </w:rPr>
                    <w:t xml:space="preserve">№ </w:t>
                  </w:r>
                </w:p>
              </w:tc>
              <w:tc>
                <w:tcPr>
                  <w:tcW w:w="1984" w:type="dxa"/>
                  <w:tcBorders>
                    <w:top w:val="single" w:sz="8" w:space="0" w:color="FFFFFF"/>
                    <w:left w:val="single" w:sz="8" w:space="0" w:color="FFFFFF"/>
                    <w:bottom w:val="single" w:sz="24" w:space="0" w:color="FFFFFF"/>
                    <w:right w:val="single" w:sz="8" w:space="0" w:color="FFFFFF"/>
                  </w:tcBorders>
                  <w:shd w:val="clear" w:color="auto" w:fill="FE8637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b/>
                      <w:bCs/>
                      <w:color w:val="000000" w:themeColor="text1"/>
                      <w:kern w:val="24"/>
                      <w:lang w:eastAsia="ru-RU"/>
                    </w:rPr>
                    <w:t>Квадратное</w:t>
                  </w:r>
                  <w:r w:rsidRPr="001F07F7">
                    <w:rPr>
                      <w:rFonts w:ascii="Times New Roman" w:eastAsia="Times New Roman" w:hAnsi="Times New Roman" w:cs="Times New Roman"/>
                      <w:b/>
                      <w:bCs/>
                      <w:color w:val="000000" w:themeColor="text1"/>
                      <w:kern w:val="24"/>
                      <w:position w:val="1"/>
                      <w:lang w:eastAsia="ru-RU"/>
                    </w:rPr>
                    <w:t xml:space="preserve"> уравнение</w:t>
                  </w:r>
                </w:p>
              </w:tc>
              <w:tc>
                <w:tcPr>
                  <w:tcW w:w="567" w:type="dxa"/>
                  <w:tcBorders>
                    <w:top w:val="single" w:sz="8" w:space="0" w:color="FFFFFF"/>
                    <w:left w:val="single" w:sz="8" w:space="0" w:color="FFFFFF"/>
                    <w:bottom w:val="single" w:sz="24" w:space="0" w:color="FFFFFF"/>
                    <w:right w:val="single" w:sz="8" w:space="0" w:color="FFFFFF"/>
                  </w:tcBorders>
                  <w:shd w:val="clear" w:color="auto" w:fill="FE8637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b/>
                      <w:bCs/>
                      <w:color w:val="000000" w:themeColor="text1"/>
                      <w:kern w:val="24"/>
                      <w:lang w:eastAsia="ru-RU"/>
                    </w:rPr>
                    <w:t xml:space="preserve">а </w:t>
                  </w:r>
                </w:p>
              </w:tc>
              <w:tc>
                <w:tcPr>
                  <w:tcW w:w="567" w:type="dxa"/>
                  <w:tcBorders>
                    <w:top w:val="single" w:sz="8" w:space="0" w:color="FFFFFF"/>
                    <w:left w:val="single" w:sz="8" w:space="0" w:color="FFFFFF"/>
                    <w:bottom w:val="single" w:sz="24" w:space="0" w:color="FFFFFF"/>
                    <w:right w:val="single" w:sz="8" w:space="0" w:color="FFFFFF"/>
                  </w:tcBorders>
                  <w:shd w:val="clear" w:color="auto" w:fill="FE8637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b/>
                      <w:bCs/>
                      <w:color w:val="000000" w:themeColor="text1"/>
                      <w:kern w:val="24"/>
                      <w:lang w:eastAsia="ru-RU"/>
                    </w:rPr>
                    <w:t xml:space="preserve">b </w:t>
                  </w:r>
                </w:p>
              </w:tc>
              <w:tc>
                <w:tcPr>
                  <w:tcW w:w="567" w:type="dxa"/>
                  <w:tcBorders>
                    <w:top w:val="single" w:sz="8" w:space="0" w:color="FFFFFF"/>
                    <w:left w:val="single" w:sz="8" w:space="0" w:color="FFFFFF"/>
                    <w:bottom w:val="single" w:sz="24" w:space="0" w:color="FFFFFF"/>
                    <w:right w:val="single" w:sz="8" w:space="0" w:color="FFFFFF"/>
                  </w:tcBorders>
                  <w:shd w:val="clear" w:color="auto" w:fill="FE8637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b/>
                      <w:bCs/>
                      <w:color w:val="000000" w:themeColor="text1"/>
                      <w:kern w:val="24"/>
                      <w:lang w:eastAsia="ru-RU"/>
                    </w:rPr>
                    <w:t xml:space="preserve">с </w:t>
                  </w:r>
                </w:p>
              </w:tc>
              <w:tc>
                <w:tcPr>
                  <w:tcW w:w="1843" w:type="dxa"/>
                  <w:tcBorders>
                    <w:top w:val="single" w:sz="8" w:space="0" w:color="FFFFFF"/>
                    <w:left w:val="single" w:sz="8" w:space="0" w:color="FFFFFF"/>
                    <w:bottom w:val="single" w:sz="24" w:space="0" w:color="FFFFFF"/>
                    <w:right w:val="single" w:sz="8" w:space="0" w:color="FFFFFF"/>
                  </w:tcBorders>
                  <w:shd w:val="clear" w:color="auto" w:fill="FE8637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b/>
                      <w:bCs/>
                      <w:color w:val="000000" w:themeColor="text1"/>
                      <w:kern w:val="24"/>
                      <w:lang w:eastAsia="ru-RU"/>
                    </w:rPr>
                    <w:t>D=b</w:t>
                  </w:r>
                  <w:r w:rsidRPr="001F07F7">
                    <w:rPr>
                      <w:rFonts w:ascii="Times New Roman" w:eastAsia="Times New Roman" w:hAnsi="Times New Roman" w:cs="Times New Roman"/>
                      <w:b/>
                      <w:bCs/>
                      <w:color w:val="000000" w:themeColor="text1"/>
                      <w:kern w:val="24"/>
                      <w:position w:val="17"/>
                      <w:vertAlign w:val="superscript"/>
                      <w:lang w:eastAsia="ru-RU"/>
                    </w:rPr>
                    <w:t>2</w:t>
                  </w:r>
                  <w:r w:rsidRPr="001F07F7">
                    <w:rPr>
                      <w:rFonts w:ascii="Times New Roman" w:eastAsia="Times New Roman" w:hAnsi="Times New Roman" w:cs="Times New Roman"/>
                      <w:b/>
                      <w:bCs/>
                      <w:color w:val="000000" w:themeColor="text1"/>
                      <w:kern w:val="24"/>
                      <w:lang w:eastAsia="ru-RU"/>
                    </w:rPr>
                    <w:t xml:space="preserve"> – 4ac </w:t>
                  </w:r>
                </w:p>
              </w:tc>
            </w:tr>
            <w:tr w:rsidR="001F07F7" w:rsidRPr="001F07F7" w:rsidTr="001F07F7">
              <w:trPr>
                <w:trHeight w:val="600"/>
              </w:trPr>
              <w:tc>
                <w:tcPr>
                  <w:tcW w:w="567" w:type="dxa"/>
                  <w:tcBorders>
                    <w:top w:val="single" w:sz="24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E8637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jc w:val="center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b/>
                      <w:bCs/>
                      <w:color w:val="000000" w:themeColor="text1"/>
                      <w:kern w:val="24"/>
                      <w:lang w:eastAsia="ru-RU"/>
                    </w:rPr>
                    <w:t>1.</w:t>
                  </w:r>
                </w:p>
              </w:tc>
              <w:tc>
                <w:tcPr>
                  <w:tcW w:w="1984" w:type="dxa"/>
                  <w:tcBorders>
                    <w:top w:val="single" w:sz="24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D9CE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color w:val="000000" w:themeColor="text1"/>
                      <w:kern w:val="24"/>
                      <w:lang w:eastAsia="ru-RU"/>
                    </w:rPr>
                    <w:t>2x</w:t>
                  </w:r>
                  <w:r w:rsidRPr="001F07F7">
                    <w:rPr>
                      <w:rFonts w:ascii="Times New Roman" w:eastAsia="Times New Roman" w:hAnsi="Times New Roman" w:cs="Times New Roman"/>
                      <w:color w:val="000000" w:themeColor="text1"/>
                      <w:kern w:val="24"/>
                      <w:position w:val="17"/>
                      <w:vertAlign w:val="superscript"/>
                      <w:lang w:eastAsia="ru-RU"/>
                    </w:rPr>
                    <w:t>2</w:t>
                  </w:r>
                  <w:r w:rsidRPr="001F07F7">
                    <w:rPr>
                      <w:rFonts w:ascii="Times New Roman" w:eastAsia="Times New Roman" w:hAnsi="Times New Roman" w:cs="Times New Roman"/>
                      <w:color w:val="000000" w:themeColor="text1"/>
                      <w:kern w:val="24"/>
                      <w:lang w:eastAsia="ru-RU"/>
                    </w:rPr>
                    <w:t xml:space="preserve">+3х+1=0 </w:t>
                  </w:r>
                </w:p>
              </w:tc>
              <w:tc>
                <w:tcPr>
                  <w:tcW w:w="567" w:type="dxa"/>
                  <w:tcBorders>
                    <w:top w:val="single" w:sz="24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D9CE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color w:val="000000" w:themeColor="text1"/>
                      <w:kern w:val="24"/>
                      <w:lang w:eastAsia="ru-RU"/>
                    </w:rPr>
                    <w:t xml:space="preserve">2 </w:t>
                  </w:r>
                </w:p>
              </w:tc>
              <w:tc>
                <w:tcPr>
                  <w:tcW w:w="567" w:type="dxa"/>
                  <w:tcBorders>
                    <w:top w:val="single" w:sz="24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D9CE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color w:val="000000" w:themeColor="text1"/>
                      <w:kern w:val="24"/>
                      <w:lang w:eastAsia="ru-RU"/>
                    </w:rPr>
                    <w:t xml:space="preserve">3 </w:t>
                  </w:r>
                </w:p>
              </w:tc>
              <w:tc>
                <w:tcPr>
                  <w:tcW w:w="567" w:type="dxa"/>
                  <w:tcBorders>
                    <w:top w:val="single" w:sz="24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D9CE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color w:val="000000" w:themeColor="text1"/>
                      <w:kern w:val="24"/>
                      <w:lang w:eastAsia="ru-RU"/>
                    </w:rPr>
                    <w:t xml:space="preserve">1 </w:t>
                  </w:r>
                </w:p>
              </w:tc>
              <w:tc>
                <w:tcPr>
                  <w:tcW w:w="1843" w:type="dxa"/>
                  <w:tcBorders>
                    <w:top w:val="single" w:sz="24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D9CE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color w:val="000000" w:themeColor="text1"/>
                      <w:kern w:val="24"/>
                      <w:lang w:eastAsia="ru-RU"/>
                    </w:rPr>
                    <w:t xml:space="preserve">D=9-4*2*1=1&gt;0 </w:t>
                  </w:r>
                </w:p>
              </w:tc>
            </w:tr>
            <w:tr w:rsidR="001F07F7" w:rsidRPr="001F07F7" w:rsidTr="001F07F7">
              <w:trPr>
                <w:trHeight w:val="522"/>
              </w:trPr>
              <w:tc>
                <w:tcPr>
                  <w:tcW w:w="567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E8637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jc w:val="center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b/>
                      <w:bCs/>
                      <w:color w:val="000000" w:themeColor="text1"/>
                      <w:kern w:val="24"/>
                      <w:lang w:eastAsia="ru-RU"/>
                    </w:rPr>
                    <w:t>2.</w:t>
                  </w:r>
                </w:p>
              </w:tc>
              <w:tc>
                <w:tcPr>
                  <w:tcW w:w="1984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EDE8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color w:val="000000" w:themeColor="text1"/>
                      <w:kern w:val="24"/>
                      <w:lang w:eastAsia="ru-RU"/>
                    </w:rPr>
                    <w:t>2x</w:t>
                  </w:r>
                  <w:r w:rsidRPr="001F07F7">
                    <w:rPr>
                      <w:rFonts w:ascii="Times New Roman" w:eastAsia="Times New Roman" w:hAnsi="Times New Roman" w:cs="Times New Roman"/>
                      <w:color w:val="000000" w:themeColor="text1"/>
                      <w:kern w:val="24"/>
                      <w:position w:val="17"/>
                      <w:vertAlign w:val="superscript"/>
                      <w:lang w:eastAsia="ru-RU"/>
                    </w:rPr>
                    <w:t>2</w:t>
                  </w:r>
                  <w:r w:rsidRPr="001F07F7">
                    <w:rPr>
                      <w:rFonts w:ascii="Times New Roman" w:eastAsia="Times New Roman" w:hAnsi="Times New Roman" w:cs="Times New Roman"/>
                      <w:color w:val="000000" w:themeColor="text1"/>
                      <w:kern w:val="24"/>
                      <w:lang w:eastAsia="ru-RU"/>
                    </w:rPr>
                    <w:t xml:space="preserve">+х+2=0 </w:t>
                  </w:r>
                </w:p>
              </w:tc>
              <w:tc>
                <w:tcPr>
                  <w:tcW w:w="567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EDE8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color w:val="000000" w:themeColor="text1"/>
                      <w:kern w:val="24"/>
                      <w:lang w:eastAsia="ru-RU"/>
                    </w:rPr>
                    <w:t xml:space="preserve">2 </w:t>
                  </w:r>
                </w:p>
              </w:tc>
              <w:tc>
                <w:tcPr>
                  <w:tcW w:w="567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EDE8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color w:val="000000" w:themeColor="text1"/>
                      <w:kern w:val="24"/>
                      <w:lang w:eastAsia="ru-RU"/>
                    </w:rPr>
                    <w:t xml:space="preserve">1 </w:t>
                  </w:r>
                </w:p>
              </w:tc>
              <w:tc>
                <w:tcPr>
                  <w:tcW w:w="567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EDE8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color w:val="000000" w:themeColor="text1"/>
                      <w:kern w:val="24"/>
                      <w:lang w:eastAsia="ru-RU"/>
                    </w:rPr>
                    <w:t xml:space="preserve">2 </w:t>
                  </w:r>
                </w:p>
              </w:tc>
              <w:tc>
                <w:tcPr>
                  <w:tcW w:w="1843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EDE8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color w:val="000000" w:themeColor="text1"/>
                      <w:kern w:val="24"/>
                      <w:lang w:eastAsia="ru-RU"/>
                    </w:rPr>
                    <w:t xml:space="preserve">D=1-4*2*2=-15&lt;0 </w:t>
                  </w:r>
                </w:p>
              </w:tc>
            </w:tr>
            <w:tr w:rsidR="001F07F7" w:rsidRPr="001F07F7" w:rsidTr="001F07F7">
              <w:trPr>
                <w:trHeight w:val="701"/>
              </w:trPr>
              <w:tc>
                <w:tcPr>
                  <w:tcW w:w="567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E8637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jc w:val="center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b/>
                      <w:bCs/>
                      <w:color w:val="000000" w:themeColor="text1"/>
                      <w:kern w:val="24"/>
                      <w:lang w:eastAsia="ru-RU"/>
                    </w:rPr>
                    <w:t>3.</w:t>
                  </w:r>
                </w:p>
              </w:tc>
              <w:tc>
                <w:tcPr>
                  <w:tcW w:w="1984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D9CE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color w:val="000000" w:themeColor="text1"/>
                      <w:kern w:val="24"/>
                      <w:lang w:eastAsia="ru-RU"/>
                    </w:rPr>
                    <w:t>9x</w:t>
                  </w:r>
                  <w:r w:rsidRPr="001F07F7">
                    <w:rPr>
                      <w:rFonts w:ascii="Times New Roman" w:eastAsia="Times New Roman" w:hAnsi="Times New Roman" w:cs="Times New Roman"/>
                      <w:color w:val="000000" w:themeColor="text1"/>
                      <w:kern w:val="24"/>
                      <w:position w:val="17"/>
                      <w:vertAlign w:val="superscript"/>
                      <w:lang w:eastAsia="ru-RU"/>
                    </w:rPr>
                    <w:t>2</w:t>
                  </w:r>
                  <w:r w:rsidRPr="001F07F7">
                    <w:rPr>
                      <w:rFonts w:ascii="Times New Roman" w:eastAsia="Times New Roman" w:hAnsi="Times New Roman" w:cs="Times New Roman"/>
                      <w:color w:val="000000" w:themeColor="text1"/>
                      <w:kern w:val="24"/>
                      <w:lang w:eastAsia="ru-RU"/>
                    </w:rPr>
                    <w:t xml:space="preserve">+6х+1=0 </w:t>
                  </w:r>
                </w:p>
              </w:tc>
              <w:tc>
                <w:tcPr>
                  <w:tcW w:w="567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D9CE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color w:val="000000" w:themeColor="text1"/>
                      <w:kern w:val="24"/>
                      <w:lang w:eastAsia="ru-RU"/>
                    </w:rPr>
                    <w:t xml:space="preserve">9 </w:t>
                  </w:r>
                </w:p>
              </w:tc>
              <w:tc>
                <w:tcPr>
                  <w:tcW w:w="567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D9CE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color w:val="000000" w:themeColor="text1"/>
                      <w:kern w:val="24"/>
                      <w:lang w:eastAsia="ru-RU"/>
                    </w:rPr>
                    <w:t xml:space="preserve">6 </w:t>
                  </w:r>
                </w:p>
              </w:tc>
              <w:tc>
                <w:tcPr>
                  <w:tcW w:w="567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D9CE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color w:val="000000" w:themeColor="text1"/>
                      <w:kern w:val="24"/>
                      <w:lang w:eastAsia="ru-RU"/>
                    </w:rPr>
                    <w:t xml:space="preserve">1 </w:t>
                  </w:r>
                </w:p>
              </w:tc>
              <w:tc>
                <w:tcPr>
                  <w:tcW w:w="1843" w:type="dxa"/>
                  <w:tcBorders>
                    <w:top w:val="single" w:sz="8" w:space="0" w:color="FFFFFF"/>
                    <w:left w:val="single" w:sz="8" w:space="0" w:color="FFFFFF"/>
                    <w:bottom w:val="single" w:sz="8" w:space="0" w:color="FFFFFF"/>
                    <w:right w:val="single" w:sz="8" w:space="0" w:color="FFFFFF"/>
                  </w:tcBorders>
                  <w:shd w:val="clear" w:color="auto" w:fill="FFD9CE"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hideMark/>
                </w:tcPr>
                <w:p w:rsidR="001F07F7" w:rsidRPr="001F07F7" w:rsidRDefault="001F07F7" w:rsidP="001F07F7">
                  <w:pPr>
                    <w:spacing w:before="201" w:after="0" w:line="240" w:lineRule="auto"/>
                    <w:rPr>
                      <w:rFonts w:ascii="Arial" w:eastAsia="Times New Roman" w:hAnsi="Arial" w:cs="Arial"/>
                      <w:lang w:eastAsia="ru-RU"/>
                    </w:rPr>
                  </w:pPr>
                  <w:r w:rsidRPr="001F07F7">
                    <w:rPr>
                      <w:rFonts w:ascii="Times New Roman" w:eastAsia="Times New Roman" w:hAnsi="Times New Roman" w:cs="Times New Roman"/>
                      <w:color w:val="000000" w:themeColor="text1"/>
                      <w:kern w:val="24"/>
                      <w:lang w:eastAsia="ru-RU"/>
                    </w:rPr>
                    <w:t xml:space="preserve">D=36-4*9*1=0 </w:t>
                  </w:r>
                </w:p>
              </w:tc>
            </w:tr>
          </w:tbl>
          <w:p w:rsidR="00FC085F" w:rsidRDefault="00FC085F" w:rsidP="00FC085F">
            <w:pPr>
              <w:pStyle w:val="a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чащиеся проверяют правильность выполнения задания по слайду 18</w:t>
            </w:r>
          </w:p>
          <w:p w:rsidR="001F07F7" w:rsidRDefault="001F07F7" w:rsidP="00F57B3A">
            <w:pPr>
              <w:pStyle w:val="a3"/>
              <w:tabs>
                <w:tab w:val="left" w:pos="1405"/>
                <w:tab w:val="left" w:pos="2281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b/>
                <w:sz w:val="24"/>
              </w:rPr>
            </w:pPr>
          </w:p>
          <w:p w:rsidR="00F57B3A" w:rsidRDefault="00F57B3A" w:rsidP="00335A39">
            <w:pPr>
              <w:pStyle w:val="a3"/>
              <w:numPr>
                <w:ilvl w:val="0"/>
                <w:numId w:val="16"/>
              </w:numPr>
              <w:tabs>
                <w:tab w:val="left" w:pos="1405"/>
                <w:tab w:val="left" w:pos="2281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sz w:val="24"/>
                <w:lang w:val="kk-KZ"/>
              </w:rPr>
            </w:pPr>
            <w:r w:rsidRPr="004A7B81">
              <w:rPr>
                <w:rFonts w:ascii="Times New Roman" w:hAnsi="Times New Roman"/>
                <w:b/>
                <w:sz w:val="24"/>
                <w:lang w:val="kk-KZ"/>
              </w:rPr>
              <w:t>Работа в группах</w:t>
            </w:r>
            <w:r>
              <w:rPr>
                <w:rFonts w:ascii="Times New Roman" w:hAnsi="Times New Roman"/>
                <w:sz w:val="24"/>
                <w:lang w:val="kk-KZ"/>
              </w:rPr>
              <w:t xml:space="preserve"> </w:t>
            </w:r>
          </w:p>
          <w:p w:rsidR="00F57B3A" w:rsidRDefault="00843ED2" w:rsidP="00F57B3A">
            <w:pPr>
              <w:pStyle w:val="a3"/>
              <w:tabs>
                <w:tab w:val="left" w:pos="1405"/>
                <w:tab w:val="left" w:pos="2281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sz w:val="24"/>
                <w:lang w:val="kk-KZ"/>
              </w:rPr>
            </w:pPr>
            <w:r>
              <w:rPr>
                <w:rFonts w:ascii="Times New Roman" w:hAnsi="Times New Roman"/>
                <w:sz w:val="24"/>
                <w:lang w:val="kk-KZ"/>
              </w:rPr>
              <w:t>Каждая группа состоит из 6</w:t>
            </w:r>
            <w:r w:rsidR="00F57B3A">
              <w:rPr>
                <w:rFonts w:ascii="Times New Roman" w:hAnsi="Times New Roman"/>
                <w:sz w:val="24"/>
                <w:lang w:val="kk-KZ"/>
              </w:rPr>
              <w:t xml:space="preserve"> учащихся. Каждый учен</w:t>
            </w:r>
            <w:r w:rsidR="004B4F8F">
              <w:rPr>
                <w:rFonts w:ascii="Times New Roman" w:hAnsi="Times New Roman"/>
                <w:sz w:val="24"/>
                <w:lang w:val="kk-KZ"/>
              </w:rPr>
              <w:t>ик группы получает одно изчетырех</w:t>
            </w:r>
            <w:r w:rsidR="00F57B3A">
              <w:rPr>
                <w:rFonts w:ascii="Times New Roman" w:hAnsi="Times New Roman"/>
                <w:sz w:val="24"/>
                <w:lang w:val="kk-KZ"/>
              </w:rPr>
              <w:t xml:space="preserve"> заданий и записывает решение в соответсттвующей ячей</w:t>
            </w:r>
            <w:r w:rsidR="004B4F8F">
              <w:rPr>
                <w:rFonts w:ascii="Times New Roman" w:hAnsi="Times New Roman"/>
                <w:sz w:val="24"/>
                <w:lang w:val="kk-KZ"/>
              </w:rPr>
              <w:t>ке на листе А4, разделенн</w:t>
            </w:r>
            <w:r>
              <w:rPr>
                <w:rFonts w:ascii="Times New Roman" w:hAnsi="Times New Roman"/>
                <w:sz w:val="24"/>
                <w:lang w:val="kk-KZ"/>
              </w:rPr>
              <w:t>ом на 6</w:t>
            </w:r>
            <w:r w:rsidR="00F57B3A">
              <w:rPr>
                <w:rFonts w:ascii="Times New Roman" w:hAnsi="Times New Roman"/>
                <w:sz w:val="24"/>
                <w:lang w:val="kk-KZ"/>
              </w:rPr>
              <w:t xml:space="preserve"> равных частей. По сигналу учителя карточка передается следующему ученику таким образом, что карточка должна побывать у каждого ученика (учитель объясняет порядок передачи карточек по кругу). Когда карточка вновь возвращается к ученику, учитель раздает учащимся решения тех заданий (см. Метод. рекомендации), с которой они начали работу. Учащиеся разбираются в предоставленном решении и оценивают свое решение знаком +, если все выполнено верно, или знаком -, если есть ошибки и недочеты. Затем учащиеся передают свои листы с решениями в том же порядке для проверки следующих заданий. Таким образом, каждый ученик проверит одно задание у всех и все задания будут проверены.</w:t>
            </w:r>
          </w:p>
          <w:p w:rsidR="00F57B3A" w:rsidRDefault="00F57B3A" w:rsidP="00F57B3A">
            <w:pPr>
              <w:pStyle w:val="a3"/>
              <w:tabs>
                <w:tab w:val="left" w:pos="1405"/>
                <w:tab w:val="left" w:pos="2281"/>
              </w:tabs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sz w:val="24"/>
                <w:lang w:val="kk-KZ"/>
              </w:rPr>
            </w:pPr>
            <w:r>
              <w:rPr>
                <w:rFonts w:ascii="Times New Roman" w:hAnsi="Times New Roman"/>
                <w:sz w:val="24"/>
                <w:lang w:val="kk-KZ"/>
              </w:rPr>
              <w:t>Когда работа возвращается к ученику, то он делает работу над ошибками в тех заданиях, за которые ему выставлен знак -, консультирует при необходимости других учащихся по своему заданию.</w:t>
            </w:r>
          </w:p>
          <w:p w:rsidR="007D5161" w:rsidRDefault="007D5161" w:rsidP="002B42DD">
            <w:pPr>
              <w:pStyle w:val="a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  <w:lang w:val="kk-KZ"/>
              </w:rPr>
            </w:pPr>
          </w:p>
          <w:p w:rsidR="007D5161" w:rsidRDefault="007D5161" w:rsidP="002B42DD">
            <w:pPr>
              <w:pStyle w:val="a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  <w:lang w:val="kk-KZ"/>
              </w:rPr>
            </w:pPr>
          </w:p>
          <w:p w:rsidR="00F57B3A" w:rsidRDefault="00F57B3A" w:rsidP="002B42DD">
            <w:pPr>
              <w:pStyle w:val="a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  <w:lang w:val="kk-KZ"/>
              </w:rPr>
              <w:t>Карточки с уравнениями:</w:t>
            </w:r>
          </w:p>
          <w:p w:rsidR="002B42DD" w:rsidRPr="00F57B3A" w:rsidRDefault="00F57B3A" w:rsidP="00E73757">
            <w:pPr>
              <w:pStyle w:val="a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F57B3A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F57B3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16pt" o:ole="">
                  <v:imagedata r:id="rId7" o:title=""/>
                </v:shape>
                <o:OLEObject Type="Embed" ProgID="Equation.DSMT4" ShapeID="_x0000_i1025" DrawAspect="Content" ObjectID="_1635583241" r:id="rId8"/>
              </w:object>
            </w:r>
          </w:p>
          <w:p w:rsidR="00F57B3A" w:rsidRPr="00F57B3A" w:rsidRDefault="00F57B3A" w:rsidP="00E73757">
            <w:pPr>
              <w:pStyle w:val="a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F57B3A"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r w:rsidRPr="00F57B3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026" type="#_x0000_t75" style="width:84pt;height:16pt" o:ole="">
                  <v:imagedata r:id="rId9" o:title=""/>
                </v:shape>
                <o:OLEObject Type="Embed" ProgID="Equation.DSMT4" ShapeID="_x0000_i1026" DrawAspect="Content" ObjectID="_1635583242" r:id="rId10"/>
              </w:object>
            </w:r>
          </w:p>
          <w:p w:rsidR="00F57B3A" w:rsidRPr="00F57B3A" w:rsidRDefault="00F57B3A" w:rsidP="00E73757">
            <w:pPr>
              <w:pStyle w:val="a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F57B3A">
              <w:rPr>
                <w:rFonts w:ascii="Times New Roman" w:hAnsi="Times New Roman" w:cs="Times New Roman"/>
                <w:sz w:val="24"/>
                <w:szCs w:val="24"/>
              </w:rPr>
              <w:t xml:space="preserve">3) </w:t>
            </w:r>
            <w:r w:rsidRPr="00F57B3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027" type="#_x0000_t75" style="width:1in;height:16pt" o:ole="">
                  <v:imagedata r:id="rId11" o:title=""/>
                </v:shape>
                <o:OLEObject Type="Embed" ProgID="Equation.DSMT4" ShapeID="_x0000_i1027" DrawAspect="Content" ObjectID="_1635583243" r:id="rId12"/>
              </w:object>
            </w:r>
          </w:p>
          <w:p w:rsidR="00F57B3A" w:rsidRPr="00F57B3A" w:rsidRDefault="00F57B3A" w:rsidP="00E73757">
            <w:pPr>
              <w:pStyle w:val="a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F57B3A">
              <w:rPr>
                <w:rFonts w:ascii="Times New Roman" w:hAnsi="Times New Roman" w:cs="Times New Roman"/>
                <w:sz w:val="24"/>
                <w:szCs w:val="24"/>
              </w:rPr>
              <w:t xml:space="preserve">4) </w:t>
            </w:r>
            <w:r w:rsidRPr="00F57B3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20">
                <v:shape id="_x0000_i1028" type="#_x0000_t75" style="width:1in;height:16pt" o:ole="">
                  <v:imagedata r:id="rId13" o:title=""/>
                </v:shape>
                <o:OLEObject Type="Embed" ProgID="Equation.DSMT4" ShapeID="_x0000_i1028" DrawAspect="Content" ObjectID="_1635583244" r:id="rId14"/>
              </w:object>
            </w:r>
          </w:p>
          <w:p w:rsidR="00F57B3A" w:rsidRPr="00F57B3A" w:rsidRDefault="00F57B3A" w:rsidP="00E73757">
            <w:pPr>
              <w:pStyle w:val="a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F57B3A">
              <w:rPr>
                <w:rFonts w:ascii="Times New Roman" w:hAnsi="Times New Roman" w:cs="Times New Roman"/>
                <w:sz w:val="24"/>
                <w:szCs w:val="24"/>
              </w:rPr>
              <w:t xml:space="preserve">5) </w:t>
            </w:r>
            <w:r w:rsidRPr="00F57B3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00" w:dyaOrig="360">
                <v:shape id="_x0000_i1029" type="#_x0000_t75" style="width:92pt;height:20pt" o:ole="">
                  <v:imagedata r:id="rId15" o:title=""/>
                </v:shape>
                <o:OLEObject Type="Embed" ProgID="Equation.DSMT4" ShapeID="_x0000_i1029" DrawAspect="Content" ObjectID="_1635583245" r:id="rId16"/>
              </w:object>
            </w:r>
          </w:p>
          <w:p w:rsidR="00F57B3A" w:rsidRDefault="00F57B3A" w:rsidP="00E73757">
            <w:pPr>
              <w:pStyle w:val="a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F57B3A">
              <w:rPr>
                <w:rFonts w:ascii="Times New Roman" w:hAnsi="Times New Roman" w:cs="Times New Roman"/>
                <w:sz w:val="24"/>
                <w:szCs w:val="24"/>
              </w:rPr>
              <w:t xml:space="preserve">6) </w:t>
            </w:r>
            <w:r w:rsidRPr="00F57B3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40" w:dyaOrig="320">
                <v:shape id="_x0000_i1030" type="#_x0000_t75" style="width:1in;height:16pt" o:ole="">
                  <v:imagedata r:id="rId17" o:title=""/>
                </v:shape>
                <o:OLEObject Type="Embed" ProgID="Equation.DSMT4" ShapeID="_x0000_i1030" DrawAspect="Content" ObjectID="_1635583246" r:id="rId18"/>
              </w:object>
            </w:r>
          </w:p>
          <w:p w:rsidR="00792005" w:rsidRPr="00F57B3A" w:rsidRDefault="00792005" w:rsidP="00E73757">
            <w:pPr>
              <w:pStyle w:val="a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7B3A" w:rsidRPr="00C41EE1" w:rsidRDefault="00F57B3A" w:rsidP="00F57B3A">
            <w:pPr>
              <w:pStyle w:val="a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41EE1"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  <w:t>Дескрипторы</w:t>
            </w:r>
          </w:p>
          <w:p w:rsidR="00F57B3A" w:rsidRPr="004B30BA" w:rsidRDefault="00F57B3A" w:rsidP="00F57B3A">
            <w:pPr>
              <w:pStyle w:val="a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4B30B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- Находит дискриминант квадратного уравнения</w:t>
            </w:r>
          </w:p>
          <w:p w:rsidR="00F57B3A" w:rsidRPr="004B30BA" w:rsidRDefault="00F57B3A" w:rsidP="00F57B3A">
            <w:pPr>
              <w:pStyle w:val="a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4B30B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- Определяет число корней квадратного уравнения</w:t>
            </w:r>
          </w:p>
          <w:p w:rsidR="00F57B3A" w:rsidRPr="004B30BA" w:rsidRDefault="00F57B3A" w:rsidP="00F57B3A">
            <w:pPr>
              <w:pStyle w:val="a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4B30B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- Вычисляет корни или обосновывает их отсутствие</w:t>
            </w:r>
          </w:p>
          <w:p w:rsidR="00F57B3A" w:rsidRPr="00F57B3A" w:rsidRDefault="00F57B3A" w:rsidP="00F57B3A">
            <w:pPr>
              <w:pStyle w:val="a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4B30B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- Записывает ответ</w:t>
            </w:r>
          </w:p>
          <w:p w:rsidR="005A4F17" w:rsidRPr="004B30BA" w:rsidRDefault="005A4F17" w:rsidP="00E73757">
            <w:pPr>
              <w:pStyle w:val="a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</w:p>
          <w:p w:rsidR="0058194A" w:rsidRPr="00A02D2E" w:rsidRDefault="0058194A" w:rsidP="0058194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2D2E">
              <w:rPr>
                <w:rFonts w:ascii="Times New Roman" w:hAnsi="Times New Roman" w:cs="Times New Roman"/>
                <w:b/>
                <w:sz w:val="24"/>
                <w:szCs w:val="24"/>
              </w:rPr>
              <w:t>Тест</w:t>
            </w:r>
          </w:p>
          <w:p w:rsidR="0058194A" w:rsidRPr="00A02D2E" w:rsidRDefault="0058194A" w:rsidP="0058194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02D2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Укажите коэффициенты в уравнении: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х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  <w:proofErr w:type="gramStart"/>
                </m:sup>
              </m:sSup>
            </m:oMath>
            <w:r w:rsidRPr="00A02D2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-</w:t>
            </w:r>
            <w:proofErr w:type="gramEnd"/>
            <w:r w:rsidRPr="00A02D2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х+3=0</w:t>
            </w:r>
          </w:p>
          <w:p w:rsidR="0058194A" w:rsidRPr="001A0754" w:rsidRDefault="0058194A" w:rsidP="0058194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)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=2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;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b=0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;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c=0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;  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A02D2E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  <w:lang w:val="en-US"/>
              </w:rPr>
              <w:t>B) a=2; b=-1; c=3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;        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)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=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х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oMath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;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b=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-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х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;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c=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3;       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Д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)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=2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х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oMath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;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b=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-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х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;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c=</w:t>
            </w:r>
            <w:r w:rsidRPr="00A02D2E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3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.</w:t>
            </w:r>
          </w:p>
          <w:p w:rsidR="0058194A" w:rsidRPr="00A02D2E" w:rsidRDefault="0058194A" w:rsidP="0058194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1A0754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2</w:t>
            </w:r>
            <w:r w:rsidRPr="00A02D2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.Какому уравнению относится данное уравнение: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5х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A02D2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-7х+4=0</w:t>
            </w:r>
          </w:p>
          <w:p w:rsidR="0058194A" w:rsidRDefault="0058194A" w:rsidP="0058194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)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неполное квадратное уравнение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  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B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)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риведенное квадратное уравнение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 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                      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</w:t>
            </w:r>
            <w:r w:rsidRPr="00A02D2E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С) полное квадратное уравнение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      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Д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)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линейное уравнение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58194A" w:rsidRPr="00A02D2E" w:rsidRDefault="0058194A" w:rsidP="0058194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1A0754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3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  <w:r w:rsidRPr="00A02D2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Формула нахождения дискриминанта в квадратном уравнении:                                                                    </w:t>
            </w:r>
            <w:r w:rsidRPr="00A02D2E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 xml:space="preserve">А) </w:t>
            </w:r>
            <w:r w:rsidRPr="00A02D2E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  <w:lang w:val="en-US"/>
              </w:rPr>
              <w:t>D</w:t>
            </w:r>
            <w:r w:rsidRPr="00A02D2E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=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u w:val="single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u w:val="single"/>
                    </w:rPr>
                    <m:t>b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u w:val="single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  <w:u w:val="single"/>
                </w:rPr>
                <m:t>-4ac</m:t>
              </m:r>
            </m:oMath>
            <w:r w:rsidRPr="00A02D2E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;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B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)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D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</w:rPr>
              <w:t>=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b-4ac</m:t>
              </m:r>
            </m:oMath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  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С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)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D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</w:rPr>
              <w:t>=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ac</m:t>
              </m:r>
            </m:oMath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  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Д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)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D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</w:rPr>
              <w:t>=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4c</m:t>
              </m:r>
            </m:oMath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58194A" w:rsidRPr="00A02D2E" w:rsidRDefault="0058194A" w:rsidP="0058194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02D2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4.Реши уравнение: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х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A02D2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=0</w:t>
            </w:r>
          </w:p>
          <w:p w:rsidR="0058194A" w:rsidRDefault="0058194A" w:rsidP="0058194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)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.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B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)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-2</w:t>
            </w:r>
            <w:proofErr w:type="gramStart"/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</w:t>
            </w:r>
            <w:proofErr w:type="gram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С</w:t>
            </w:r>
            <w:r w:rsidRPr="00A02D2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)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-2</w:t>
            </w:r>
            <w:r w:rsidRPr="00A02D2E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0.</w:t>
            </w:r>
            <w:r w:rsidRPr="00A02D2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</w:t>
            </w:r>
            <w:r w:rsidRPr="00A02D2E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Д) 0.</w:t>
            </w:r>
          </w:p>
          <w:p w:rsidR="0058194A" w:rsidRPr="00A02D2E" w:rsidRDefault="0058194A" w:rsidP="0058194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1A0754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5.</w:t>
            </w:r>
            <w:r w:rsidRPr="00A02D2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Решите квадратное уравнение: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х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A02D2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-7х+6=0</w:t>
            </w:r>
          </w:p>
          <w:p w:rsidR="0058194A" w:rsidRDefault="0058194A" w:rsidP="0058194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02D2E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А) 1;6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B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)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4</w:t>
            </w:r>
            <w:proofErr w:type="gramStart"/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5</w:t>
            </w:r>
            <w:proofErr w:type="gram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С</w:t>
            </w:r>
            <w:r w:rsidRPr="00A02D2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)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4</w:t>
            </w:r>
            <w:r w:rsidRPr="00A02D2E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7.</w:t>
            </w:r>
            <w:r w:rsidRPr="00A02D2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Д</w:t>
            </w:r>
            <w:r w:rsidRPr="00A02D2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)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-5;2</w:t>
            </w:r>
            <w:r w:rsidRPr="00A02D2E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58194A" w:rsidRPr="00A02D2E" w:rsidRDefault="0058194A" w:rsidP="0058194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1A0754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6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  <w:r w:rsidRPr="00A02D2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A02D2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Реши уравнение: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5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х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  <w:proofErr w:type="gramStart"/>
                </m:sup>
              </m:sSup>
            </m:oMath>
            <w:r w:rsidRPr="00A02D2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-</w:t>
            </w:r>
            <w:proofErr w:type="gramEnd"/>
            <w:r w:rsidRPr="00A02D2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х+1=0</w:t>
            </w:r>
          </w:p>
          <w:p w:rsidR="0058194A" w:rsidRDefault="0058194A" w:rsidP="0058194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)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-1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0.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</w:t>
            </w:r>
            <w:r w:rsidRPr="00A02D2E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  <w:lang w:val="en-US"/>
              </w:rPr>
              <w:t>B</w:t>
            </w:r>
            <w:r w:rsidRPr="00A02D2E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 xml:space="preserve">) </w:t>
            </w:r>
            <w:proofErr w:type="gramStart"/>
            <w:r w:rsidRPr="00A02D2E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нет</w:t>
            </w:r>
            <w:proofErr w:type="gramEnd"/>
            <w:r w:rsidRPr="00A02D2E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 xml:space="preserve"> корней.</w:t>
            </w:r>
            <w:r w:rsidRPr="001A075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С</w:t>
            </w:r>
            <w:r w:rsidRPr="00A02D2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)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1.</w:t>
            </w:r>
            <w:r w:rsidRPr="00A02D2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Д</w:t>
            </w:r>
            <w:r w:rsidRPr="00A02D2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)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-1</w:t>
            </w:r>
            <w:r w:rsidRPr="00A02D2E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0D6602" w:rsidRPr="0058731F" w:rsidRDefault="0058731F" w:rsidP="0058731F">
            <w:pPr>
              <w:spacing w:before="20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B616D">
              <w:rPr>
                <w:rFonts w:ascii="Times New Roman,serif" w:hAnsi="Times New Roman,serif"/>
              </w:rPr>
              <w:t xml:space="preserve">Дается 3 минуты на решение теста. Ответы сверяются через проектор, меняются с соседом и проверяют работы. 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844" w:type="pct"/>
          </w:tcPr>
          <w:p w:rsidR="00E73757" w:rsidRPr="00E73757" w:rsidRDefault="00E73757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43899" w:rsidRDefault="001F07F7" w:rsidP="00E438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айд 13</w:t>
            </w:r>
          </w:p>
          <w:p w:rsidR="00E73757" w:rsidRPr="00E73757" w:rsidRDefault="00F57B3A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риложение 1</w:t>
            </w:r>
          </w:p>
          <w:p w:rsidR="00E73757" w:rsidRPr="00E73757" w:rsidRDefault="00E73757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73757" w:rsidRPr="00E73757" w:rsidRDefault="00E73757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73757" w:rsidRPr="00E73757" w:rsidRDefault="00E73757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73757" w:rsidRPr="00E73757" w:rsidRDefault="00E73757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73757" w:rsidRPr="00E73757" w:rsidRDefault="00E73757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73757" w:rsidRPr="00E73757" w:rsidRDefault="00E73757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73757" w:rsidRPr="00E73757" w:rsidRDefault="00E73757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1F07F7" w:rsidRDefault="001F07F7" w:rsidP="001F07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айд 14</w:t>
            </w:r>
          </w:p>
          <w:p w:rsidR="00E73757" w:rsidRPr="00E73757" w:rsidRDefault="00E73757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73757" w:rsidRPr="00E73757" w:rsidRDefault="00E73757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73757" w:rsidRPr="00E73757" w:rsidRDefault="00E73757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73757" w:rsidRPr="00E73757" w:rsidRDefault="00E73757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73757" w:rsidRPr="00E73757" w:rsidRDefault="00E73757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73757" w:rsidRPr="00E73757" w:rsidRDefault="00E73757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73757" w:rsidRPr="00E73757" w:rsidRDefault="00E73757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73757" w:rsidRPr="00E73757" w:rsidRDefault="00E73757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73757" w:rsidRPr="00E73757" w:rsidRDefault="00E73757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73757" w:rsidRPr="00E73757" w:rsidRDefault="00E73757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73757" w:rsidRPr="00E73757" w:rsidRDefault="00E73757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73757" w:rsidRPr="00E73757" w:rsidRDefault="00E73757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73757" w:rsidRPr="00E73757" w:rsidRDefault="00E73757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73757" w:rsidRPr="00E73757" w:rsidRDefault="00E73757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73757" w:rsidRPr="00E73757" w:rsidRDefault="00E73757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73757" w:rsidRPr="00E73757" w:rsidRDefault="00E73757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73757" w:rsidRDefault="00E73757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8940B4" w:rsidRDefault="008940B4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8940B4" w:rsidRPr="00E73757" w:rsidRDefault="008940B4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43899" w:rsidRDefault="00E43899" w:rsidP="00E438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val="kk-KZ"/>
              </w:rPr>
              <w:t>П</w:t>
            </w:r>
            <w:r w:rsidRPr="001D1990">
              <w:rPr>
                <w:rFonts w:ascii="Times New Roman" w:hAnsi="Times New Roman"/>
                <w:i/>
                <w:sz w:val="24"/>
                <w:szCs w:val="24"/>
                <w:lang w:val="kk-KZ"/>
              </w:rPr>
              <w:t>роверка ответо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E43899" w:rsidRDefault="001F07F7" w:rsidP="00E438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айд 15</w:t>
            </w:r>
          </w:p>
          <w:p w:rsidR="00FC085F" w:rsidRPr="00E73757" w:rsidRDefault="00FC085F" w:rsidP="00FC085F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риложение 2</w:t>
            </w:r>
          </w:p>
          <w:p w:rsidR="00FC085F" w:rsidRDefault="00FC085F" w:rsidP="00E4389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73757" w:rsidRPr="00E43899" w:rsidRDefault="00E73757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73757" w:rsidRPr="00E73757" w:rsidRDefault="00E73757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73757" w:rsidRPr="00E73757" w:rsidRDefault="00E73757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73757" w:rsidRDefault="00E73757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1F07F7" w:rsidRDefault="001F07F7" w:rsidP="001F07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айд 16</w:t>
            </w:r>
          </w:p>
          <w:p w:rsidR="00792005" w:rsidRPr="00E73757" w:rsidRDefault="00792005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E73757" w:rsidRPr="00E73757" w:rsidRDefault="00E73757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792005" w:rsidRDefault="00792005" w:rsidP="00E73757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29422A" w:rsidRPr="00E73757" w:rsidRDefault="0029422A" w:rsidP="0029422A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4B30BA" w:rsidRDefault="004B30BA" w:rsidP="00311B92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4B30BA" w:rsidRDefault="004B30BA" w:rsidP="00311B92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4B30BA" w:rsidRDefault="004B30BA" w:rsidP="00311B92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4B30BA" w:rsidRDefault="004B30BA" w:rsidP="00311B92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4B30BA" w:rsidRDefault="004B30BA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29422A" w:rsidRDefault="0029422A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29422A" w:rsidRDefault="0029422A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29422A" w:rsidRDefault="001F07F7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лайд 17</w:t>
            </w:r>
          </w:p>
          <w:p w:rsidR="00FC085F" w:rsidRPr="00E73757" w:rsidRDefault="00FC085F" w:rsidP="00FC085F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FC085F" w:rsidRDefault="00FC085F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29422A" w:rsidRDefault="0029422A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29422A" w:rsidRDefault="0029422A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29422A" w:rsidRDefault="0029422A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29422A" w:rsidRDefault="0029422A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29422A" w:rsidRDefault="0029422A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29422A" w:rsidRDefault="0029422A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29422A" w:rsidRDefault="0029422A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792005" w:rsidRDefault="00792005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792005" w:rsidRDefault="00792005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792005" w:rsidRDefault="00792005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792005" w:rsidRDefault="00792005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792005" w:rsidRDefault="00792005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29422A" w:rsidRDefault="0029422A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29422A" w:rsidRPr="00893A2F" w:rsidRDefault="00F857AF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Слайд </w:t>
            </w:r>
            <w:bookmarkStart w:id="1" w:name="_GoBack"/>
            <w:bookmarkEnd w:id="1"/>
            <w:r w:rsidR="00CC09D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8</w:t>
            </w:r>
          </w:p>
          <w:p w:rsidR="00126750" w:rsidRPr="00893A2F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Pr="00893A2F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Pr="00893A2F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Pr="00893A2F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Pr="00893A2F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Pr="00893A2F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Pr="00893A2F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Pr="00893A2F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Pr="00893A2F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Pr="00893A2F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Pr="00893A2F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Pr="00893A2F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Pr="00893A2F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Pr="00893A2F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Pr="00893A2F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Pr="00893A2F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Pr="00893A2F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Pr="00893A2F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Pr="00893A2F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Pr="00893A2F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Pr="00893A2F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A510F" w:rsidRPr="00E73757" w:rsidRDefault="00FC085F" w:rsidP="00AA510F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лайд </w:t>
            </w:r>
            <w:r w:rsidR="0058194A">
              <w:rPr>
                <w:rFonts w:ascii="Times New Roman" w:hAnsi="Times New Roman" w:cs="Times New Roman"/>
                <w:sz w:val="24"/>
                <w:szCs w:val="24"/>
              </w:rPr>
              <w:t>19,20</w:t>
            </w:r>
            <w:r w:rsidR="00AA510F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Приложение 3</w:t>
            </w:r>
          </w:p>
          <w:p w:rsidR="00126750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Default="0012675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6750" w:rsidRDefault="0058194A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айд 21</w:t>
            </w:r>
          </w:p>
          <w:p w:rsidR="00157430" w:rsidRDefault="0015743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57430" w:rsidRDefault="0015743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57430" w:rsidRDefault="00157430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57430" w:rsidRDefault="00FC085F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айд</w:t>
            </w:r>
            <w:r w:rsidR="0058194A">
              <w:rPr>
                <w:rFonts w:ascii="Times New Roman" w:hAnsi="Times New Roman" w:cs="Times New Roman"/>
                <w:sz w:val="24"/>
                <w:szCs w:val="24"/>
              </w:rPr>
              <w:t xml:space="preserve"> 22</w:t>
            </w:r>
          </w:p>
          <w:p w:rsidR="0058731F" w:rsidRDefault="0058731F" w:rsidP="005873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ложение 4</w:t>
            </w:r>
          </w:p>
          <w:p w:rsidR="0058731F" w:rsidRPr="00126750" w:rsidRDefault="0058731F" w:rsidP="006A04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73757" w:rsidRPr="00E73757" w:rsidTr="009F11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12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13" w:type="pct"/>
          </w:tcPr>
          <w:p w:rsidR="00E73757" w:rsidRDefault="0056697D" w:rsidP="0056697D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Конец урока</w:t>
            </w:r>
          </w:p>
          <w:p w:rsidR="006E2E8B" w:rsidRDefault="006E2E8B" w:rsidP="0056697D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  <w:p w:rsidR="006E2E8B" w:rsidRDefault="006E2E8B" w:rsidP="0056697D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  <w:p w:rsidR="006E2E8B" w:rsidRDefault="00F857AF" w:rsidP="0056697D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1 мин</w:t>
            </w:r>
          </w:p>
          <w:p w:rsidR="006E2E8B" w:rsidRDefault="006E2E8B" w:rsidP="0056697D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  <w:p w:rsidR="006E2E8B" w:rsidRDefault="006E2E8B" w:rsidP="0056697D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  <w:p w:rsidR="006E2E8B" w:rsidRDefault="006E2E8B" w:rsidP="0056697D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  <w:p w:rsidR="006A04CC" w:rsidRDefault="006A04CC" w:rsidP="0056697D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  <w:p w:rsidR="006A04CC" w:rsidRDefault="006A04CC" w:rsidP="0056697D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  <w:p w:rsidR="006A04CC" w:rsidRDefault="006A04CC" w:rsidP="0056697D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  <w:p w:rsidR="006A04CC" w:rsidRDefault="006A04CC" w:rsidP="0056697D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  <w:p w:rsidR="007D5161" w:rsidRDefault="007D5161" w:rsidP="0056697D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  <w:p w:rsidR="007D5161" w:rsidRDefault="007D5161" w:rsidP="0056697D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  <w:p w:rsidR="007D5161" w:rsidRDefault="007D5161" w:rsidP="0056697D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  <w:p w:rsidR="0056697D" w:rsidRDefault="00893A2F" w:rsidP="0056697D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2</w:t>
            </w:r>
            <w:r w:rsidR="0056697D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 xml:space="preserve"> мин</w:t>
            </w:r>
          </w:p>
          <w:p w:rsidR="00893A2F" w:rsidRDefault="00893A2F" w:rsidP="0056697D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  <w:p w:rsidR="00893A2F" w:rsidRDefault="00893A2F" w:rsidP="0056697D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  <w:p w:rsidR="00893A2F" w:rsidRDefault="00893A2F" w:rsidP="0056697D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  <w:p w:rsidR="00893A2F" w:rsidRDefault="00893A2F" w:rsidP="0056697D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  <w:p w:rsidR="00893A2F" w:rsidRDefault="00893A2F" w:rsidP="0056697D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  <w:p w:rsidR="00893A2F" w:rsidRDefault="00893A2F" w:rsidP="0056697D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  <w:p w:rsidR="00893A2F" w:rsidRPr="00E73757" w:rsidRDefault="00893A2F" w:rsidP="0056697D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1 мин</w:t>
            </w:r>
          </w:p>
        </w:tc>
        <w:tc>
          <w:tcPr>
            <w:tcW w:w="3443" w:type="pct"/>
            <w:gridSpan w:val="6"/>
          </w:tcPr>
          <w:p w:rsidR="007D5161" w:rsidRDefault="007D5161" w:rsidP="0056697D">
            <w:pPr>
              <w:tabs>
                <w:tab w:val="left" w:pos="4110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C2DF178" wp14:editId="09958DBF">
                  <wp:extent cx="1729648" cy="2148289"/>
                  <wp:effectExtent l="0" t="0" r="4445" b="444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927" t="4546" r="8253" b="8766"/>
                          <a:stretch/>
                        </pic:blipFill>
                        <pic:spPr bwMode="auto">
                          <a:xfrm>
                            <a:off x="0" y="0"/>
                            <a:ext cx="1729393" cy="21479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306302" w:rsidRDefault="0056697D" w:rsidP="0056697D">
            <w:pPr>
              <w:tabs>
                <w:tab w:val="left" w:pos="4110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306302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Рефлексия</w:t>
            </w:r>
          </w:p>
          <w:p w:rsidR="00F02DDA" w:rsidRDefault="009F184F" w:rsidP="004E7328">
            <w:pPr>
              <w:pStyle w:val="a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«Билет на выход с урока»</w:t>
            </w:r>
          </w:p>
          <w:p w:rsidR="009F184F" w:rsidRDefault="009F184F" w:rsidP="004E7328">
            <w:pPr>
              <w:pStyle w:val="a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Ученики записывают ответы на маленьких листочках бумаги и на выходе сдают учителю.</w:t>
            </w:r>
          </w:p>
          <w:p w:rsidR="009F184F" w:rsidRDefault="009F184F" w:rsidP="009F184F">
            <w:pPr>
              <w:pStyle w:val="a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В уравнении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eastAsia="ru-RU"/>
                </w:rPr>
                <m:t>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eastAsia="ru-RU"/>
                </w:rPr>
                <m:t>+6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 w:eastAsia="ru-RU"/>
                </w:rPr>
                <m:t>x</m:t>
              </m:r>
              <m:r>
                <w:rPr>
                  <w:rFonts w:ascii="Cambria Math" w:hAnsi="Cambria Math" w:cs="Times New Roman"/>
                  <w:sz w:val="24"/>
                  <w:szCs w:val="24"/>
                  <w:lang w:eastAsia="ru-RU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 w:eastAsia="ru-RU"/>
                </w:rPr>
                <m:t>c</m:t>
              </m:r>
              <m:r>
                <w:rPr>
                  <w:rFonts w:ascii="Cambria Math" w:hAnsi="Cambria Math" w:cs="Times New Roman"/>
                  <w:sz w:val="24"/>
                  <w:szCs w:val="24"/>
                  <w:lang w:eastAsia="ru-RU"/>
                </w:rPr>
                <m:t>=0</m:t>
              </m:r>
            </m:oMath>
            <w:r w:rsidRPr="009F184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замени коэффициент </w:t>
            </w:r>
            <w:r w:rsidRPr="0017034A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с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 таким числом, чтобы уравнение:</w:t>
            </w:r>
          </w:p>
          <w:p w:rsidR="009F184F" w:rsidRDefault="009F184F" w:rsidP="009F184F">
            <w:pPr>
              <w:pStyle w:val="a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а) имело два различных корня;</w:t>
            </w:r>
          </w:p>
          <w:p w:rsidR="009F184F" w:rsidRDefault="009F184F" w:rsidP="009F184F">
            <w:pPr>
              <w:pStyle w:val="a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б) имело один корень (два равных корня);</w:t>
            </w:r>
          </w:p>
          <w:p w:rsidR="009F184F" w:rsidRDefault="009F184F" w:rsidP="009F184F">
            <w:pPr>
              <w:pStyle w:val="a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в) не имело корней.</w:t>
            </w:r>
          </w:p>
          <w:p w:rsidR="007D5161" w:rsidRPr="007D5161" w:rsidRDefault="007D5161" w:rsidP="007D516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b/>
                <w:sz w:val="24"/>
                <w:szCs w:val="24"/>
              </w:rPr>
            </w:pPr>
            <w:r w:rsidRPr="007D5161">
              <w:rPr>
                <w:rFonts w:ascii="Times New Roman" w:hAnsi="Times New Roman"/>
                <w:b/>
                <w:sz w:val="24"/>
                <w:szCs w:val="24"/>
              </w:rPr>
              <w:t>Рефлексия</w:t>
            </w:r>
          </w:p>
          <w:p w:rsidR="00E43899" w:rsidRPr="002F1908" w:rsidRDefault="00E43899" w:rsidP="00E43899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</w:rPr>
            </w:pPr>
            <w:r w:rsidRPr="002F1908">
              <w:rPr>
                <w:rFonts w:ascii="Times New Roman" w:hAnsi="Times New Roman"/>
                <w:sz w:val="24"/>
                <w:szCs w:val="24"/>
              </w:rPr>
              <w:t>Оцените свою работу на сегодняшнем уроке, выбрав один из предложенных вариантов ответа.</w:t>
            </w:r>
          </w:p>
          <w:p w:rsidR="00E43899" w:rsidRPr="002F1908" w:rsidRDefault="00E43899" w:rsidP="00E43899">
            <w:pPr>
              <w:pStyle w:val="a8"/>
              <w:numPr>
                <w:ilvl w:val="0"/>
                <w:numId w:val="12"/>
              </w:numPr>
              <w:ind w:left="0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</w:rPr>
            </w:pPr>
            <w:r w:rsidRPr="002F1908">
              <w:rPr>
                <w:rFonts w:ascii="Times New Roman" w:hAnsi="Times New Roman"/>
                <w:sz w:val="24"/>
                <w:szCs w:val="24"/>
              </w:rPr>
              <w:t>Оцените степень сложности урока. Вам было на уроке:</w:t>
            </w:r>
          </w:p>
          <w:p w:rsidR="00E43899" w:rsidRPr="002F1908" w:rsidRDefault="00E43899" w:rsidP="00E43899">
            <w:pPr>
              <w:numPr>
                <w:ilvl w:val="1"/>
                <w:numId w:val="12"/>
              </w:numPr>
              <w:ind w:left="0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</w:rPr>
            </w:pPr>
            <w:r w:rsidRPr="002F1908">
              <w:rPr>
                <w:rFonts w:ascii="Times New Roman" w:hAnsi="Times New Roman"/>
                <w:sz w:val="24"/>
                <w:szCs w:val="24"/>
              </w:rPr>
              <w:t>легко;</w:t>
            </w:r>
          </w:p>
          <w:p w:rsidR="00E43899" w:rsidRPr="002F1908" w:rsidRDefault="00E43899" w:rsidP="00E43899">
            <w:pPr>
              <w:numPr>
                <w:ilvl w:val="1"/>
                <w:numId w:val="12"/>
              </w:numPr>
              <w:ind w:left="0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</w:rPr>
            </w:pPr>
            <w:r w:rsidRPr="002F1908">
              <w:rPr>
                <w:rFonts w:ascii="Times New Roman" w:hAnsi="Times New Roman"/>
                <w:sz w:val="24"/>
                <w:szCs w:val="24"/>
              </w:rPr>
              <w:t>обычно;</w:t>
            </w:r>
          </w:p>
          <w:p w:rsidR="00E43899" w:rsidRPr="002F1908" w:rsidRDefault="00E43899" w:rsidP="00E43899">
            <w:pPr>
              <w:numPr>
                <w:ilvl w:val="1"/>
                <w:numId w:val="12"/>
              </w:numPr>
              <w:ind w:left="0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</w:rPr>
            </w:pPr>
            <w:r w:rsidRPr="002F1908">
              <w:rPr>
                <w:rFonts w:ascii="Times New Roman" w:hAnsi="Times New Roman"/>
                <w:sz w:val="24"/>
                <w:szCs w:val="24"/>
              </w:rPr>
              <w:t>трудно.</w:t>
            </w:r>
          </w:p>
          <w:p w:rsidR="00E43899" w:rsidRPr="002F1908" w:rsidRDefault="00E43899" w:rsidP="00E43899">
            <w:pPr>
              <w:numPr>
                <w:ilvl w:val="0"/>
                <w:numId w:val="12"/>
              </w:numPr>
              <w:ind w:left="0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</w:rPr>
            </w:pPr>
            <w:r w:rsidRPr="002F1908">
              <w:rPr>
                <w:rFonts w:ascii="Times New Roman" w:hAnsi="Times New Roman"/>
                <w:sz w:val="24"/>
                <w:szCs w:val="24"/>
              </w:rPr>
              <w:t>Оцените степень вашего усвоения материала:</w:t>
            </w:r>
          </w:p>
          <w:p w:rsidR="00E43899" w:rsidRPr="002F1908" w:rsidRDefault="00E43899" w:rsidP="00E43899">
            <w:pPr>
              <w:numPr>
                <w:ilvl w:val="0"/>
                <w:numId w:val="13"/>
              </w:numPr>
              <w:ind w:left="0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</w:rPr>
            </w:pPr>
            <w:r w:rsidRPr="002F1908">
              <w:rPr>
                <w:rFonts w:ascii="Times New Roman" w:hAnsi="Times New Roman"/>
                <w:sz w:val="24"/>
                <w:szCs w:val="24"/>
              </w:rPr>
              <w:t>усвоил полностью, могу применить;</w:t>
            </w:r>
          </w:p>
          <w:p w:rsidR="00E43899" w:rsidRPr="002F1908" w:rsidRDefault="00E43899" w:rsidP="00E43899">
            <w:pPr>
              <w:numPr>
                <w:ilvl w:val="0"/>
                <w:numId w:val="13"/>
              </w:numPr>
              <w:ind w:left="0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</w:rPr>
            </w:pPr>
            <w:r w:rsidRPr="002F1908">
              <w:rPr>
                <w:rFonts w:ascii="Times New Roman" w:hAnsi="Times New Roman"/>
                <w:sz w:val="24"/>
                <w:szCs w:val="24"/>
              </w:rPr>
              <w:t>усвоил полностью, но затрудняюсь в применении;</w:t>
            </w:r>
          </w:p>
          <w:p w:rsidR="00E43899" w:rsidRPr="002F1908" w:rsidRDefault="00E43899" w:rsidP="00E43899">
            <w:pPr>
              <w:numPr>
                <w:ilvl w:val="0"/>
                <w:numId w:val="13"/>
              </w:numPr>
              <w:ind w:left="0" w:firstLine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</w:rPr>
            </w:pPr>
            <w:r w:rsidRPr="002F1908">
              <w:rPr>
                <w:rFonts w:ascii="Times New Roman" w:hAnsi="Times New Roman"/>
                <w:sz w:val="24"/>
                <w:szCs w:val="24"/>
              </w:rPr>
              <w:t>усвоил частично;</w:t>
            </w:r>
          </w:p>
          <w:p w:rsidR="009F184F" w:rsidRDefault="00E43899" w:rsidP="00E43899">
            <w:pPr>
              <w:pStyle w:val="a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4"/>
                <w:szCs w:val="24"/>
              </w:rPr>
            </w:pPr>
            <w:r w:rsidRPr="002F1908">
              <w:rPr>
                <w:rFonts w:ascii="Times New Roman" w:hAnsi="Times New Roman"/>
                <w:sz w:val="24"/>
                <w:szCs w:val="24"/>
              </w:rPr>
              <w:t>не усвоил.</w:t>
            </w:r>
          </w:p>
          <w:p w:rsidR="00893A2F" w:rsidRPr="009F184F" w:rsidRDefault="00893A2F" w:rsidP="00E43899">
            <w:pPr>
              <w:pStyle w:val="a3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844" w:type="pct"/>
          </w:tcPr>
          <w:p w:rsidR="00D5489A" w:rsidRDefault="0058731F" w:rsidP="00E737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ложение 5</w:t>
            </w:r>
          </w:p>
          <w:p w:rsidR="00157430" w:rsidRDefault="00FC085F" w:rsidP="001574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айд 24</w:t>
            </w:r>
          </w:p>
          <w:p w:rsidR="00157430" w:rsidRDefault="00157430" w:rsidP="00E737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D5446" w:rsidRDefault="00FD5446" w:rsidP="00E737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D5446" w:rsidRDefault="00FD5446" w:rsidP="00E737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D5446" w:rsidRDefault="00FD5446" w:rsidP="00E737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D5446" w:rsidRDefault="00FD5446" w:rsidP="00E737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D5446" w:rsidRDefault="00FD5446" w:rsidP="00E737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D5446" w:rsidRDefault="00FD5446" w:rsidP="00E737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D5446" w:rsidRDefault="00FD5446" w:rsidP="00E737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D5446" w:rsidRDefault="00FD5446" w:rsidP="00E737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D5446" w:rsidRDefault="00FD5446" w:rsidP="00E737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F184F" w:rsidRDefault="009F184F" w:rsidP="00E737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F184F" w:rsidRDefault="009F184F" w:rsidP="00E737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57430" w:rsidRDefault="00157430" w:rsidP="00E737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A510F" w:rsidRPr="00E73757" w:rsidRDefault="00AA510F" w:rsidP="00AA510F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риложение 5</w:t>
            </w:r>
          </w:p>
          <w:p w:rsidR="00157430" w:rsidRDefault="00157430" w:rsidP="00E737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57430" w:rsidRDefault="00157430" w:rsidP="00E737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57430" w:rsidRDefault="00157430" w:rsidP="00E737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57430" w:rsidRDefault="00157430" w:rsidP="00E737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F184F" w:rsidRDefault="009F184F" w:rsidP="00E737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айд</w:t>
            </w:r>
            <w:r w:rsidR="00FC085F">
              <w:rPr>
                <w:rFonts w:ascii="Times New Roman" w:hAnsi="Times New Roman" w:cs="Times New Roman"/>
                <w:sz w:val="24"/>
                <w:szCs w:val="24"/>
              </w:rPr>
              <w:t xml:space="preserve"> 25</w:t>
            </w:r>
          </w:p>
          <w:p w:rsidR="009F184F" w:rsidRDefault="009F184F" w:rsidP="00E737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D5161" w:rsidRDefault="007D5161" w:rsidP="00E737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F184F" w:rsidRDefault="009F184F" w:rsidP="00E737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ленькие листы бумаги</w:t>
            </w:r>
          </w:p>
          <w:p w:rsidR="00157430" w:rsidRDefault="00157430" w:rsidP="0015743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57430" w:rsidRDefault="00157430" w:rsidP="0015743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57430" w:rsidRDefault="00FC085F" w:rsidP="001574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айд 26</w:t>
            </w:r>
          </w:p>
          <w:p w:rsidR="00157430" w:rsidRPr="00FD5446" w:rsidRDefault="00157430" w:rsidP="00E737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73757" w:rsidRPr="00E73757" w:rsidTr="009F1177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00" w:type="pct"/>
            <w:gridSpan w:val="8"/>
          </w:tcPr>
          <w:p w:rsidR="00E73757" w:rsidRPr="00E73757" w:rsidRDefault="00E73757" w:rsidP="00E73757">
            <w:pP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E73757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Дополнительная информация</w:t>
            </w:r>
          </w:p>
        </w:tc>
      </w:tr>
      <w:tr w:rsidR="00E73757" w:rsidRPr="00E73757" w:rsidTr="009F11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00" w:type="pct"/>
            <w:gridSpan w:val="8"/>
          </w:tcPr>
          <w:p w:rsidR="00E73757" w:rsidRPr="00E73757" w:rsidRDefault="00E73757" w:rsidP="0056697D">
            <w:pPr>
              <w:tabs>
                <w:tab w:val="left" w:pos="411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75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</w:p>
        </w:tc>
      </w:tr>
      <w:tr w:rsidR="00E73757" w:rsidRPr="00E73757" w:rsidTr="009F1177"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023" w:type="pct"/>
            <w:gridSpan w:val="3"/>
          </w:tcPr>
          <w:p w:rsidR="00E73757" w:rsidRPr="00E73757" w:rsidRDefault="00E73757" w:rsidP="00E7375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>Дифференциация – как Вы планируете оказать больше поддержки? Какие задачи Вы планируете поставить перед более способными учащимися?</w:t>
            </w:r>
          </w:p>
        </w:tc>
        <w:tc>
          <w:tcPr>
            <w:tcW w:w="2023" w:type="pct"/>
            <w:gridSpan w:val="3"/>
          </w:tcPr>
          <w:p w:rsidR="00E73757" w:rsidRPr="00E73757" w:rsidRDefault="00E73757" w:rsidP="00E7375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>Оценивание – как Вы планируете проверить уровень усвоения материала учащихся?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54" w:type="pct"/>
            <w:gridSpan w:val="2"/>
          </w:tcPr>
          <w:p w:rsidR="00E73757" w:rsidRPr="00E73757" w:rsidRDefault="008F64C4" w:rsidP="00E7375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F64C4">
              <w:rPr>
                <w:rFonts w:ascii="Times New Roman" w:hAnsi="Times New Roman" w:cs="Times New Roman"/>
                <w:b/>
                <w:sz w:val="24"/>
                <w:szCs w:val="24"/>
              </w:rPr>
              <w:t>Здоровье и соблюдение техники безопасности</w:t>
            </w:r>
          </w:p>
        </w:tc>
      </w:tr>
      <w:tr w:rsidR="00E73757" w:rsidRPr="00E73757" w:rsidTr="009F11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896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023" w:type="pct"/>
            <w:gridSpan w:val="3"/>
          </w:tcPr>
          <w:p w:rsidR="00E73757" w:rsidRPr="00E73757" w:rsidRDefault="008F64C4" w:rsidP="00BD609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Более продвинутые учащиеся оказывают поддержку одноклассникам.</w:t>
            </w:r>
          </w:p>
        </w:tc>
        <w:tc>
          <w:tcPr>
            <w:tcW w:w="2023" w:type="pct"/>
            <w:gridSpan w:val="3"/>
          </w:tcPr>
          <w:p w:rsidR="00E73757" w:rsidRPr="0056697D" w:rsidRDefault="0056697D" w:rsidP="008F64C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Учитель будет наб</w:t>
            </w:r>
            <w:r w:rsidR="008F64C4">
              <w:rPr>
                <w:rFonts w:ascii="Times New Roman" w:hAnsi="Times New Roman" w:cs="Times New Roman"/>
                <w:bCs/>
                <w:sz w:val="24"/>
                <w:szCs w:val="24"/>
              </w:rPr>
              <w:t>людать за работой учащихся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="008F64C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Учащиеся будут оценивать</w:t>
            </w:r>
            <w:r w:rsidR="00EA2E0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свои работы и работы </w:t>
            </w:r>
            <w:r w:rsidR="006A04CC">
              <w:rPr>
                <w:rFonts w:ascii="Times New Roman" w:hAnsi="Times New Roman" w:cs="Times New Roman"/>
                <w:bCs/>
                <w:sz w:val="24"/>
                <w:szCs w:val="24"/>
              </w:rPr>
              <w:t>друг друга, используя образцы решений.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954" w:type="pct"/>
            <w:gridSpan w:val="2"/>
          </w:tcPr>
          <w:p w:rsidR="00E73757" w:rsidRPr="00E73757" w:rsidRDefault="008F64C4" w:rsidP="006A04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чащиеся будут менять виды деятельности, что позволит снизить </w:t>
            </w:r>
            <w:r w:rsidR="006A04CC">
              <w:rPr>
                <w:rFonts w:ascii="Times New Roman" w:hAnsi="Times New Roman" w:cs="Times New Roman"/>
                <w:sz w:val="24"/>
                <w:szCs w:val="24"/>
              </w:rPr>
              <w:t>усталос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E73757" w:rsidRPr="00E73757" w:rsidTr="009F1177">
        <w:trPr>
          <w:trHeight w:val="557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929" w:type="pct"/>
            <w:gridSpan w:val="4"/>
            <w:vMerge w:val="restart"/>
          </w:tcPr>
          <w:p w:rsidR="00E73757" w:rsidRPr="00E73757" w:rsidRDefault="00E73757" w:rsidP="00E73757">
            <w:pPr>
              <w:rPr>
                <w:rFonts w:ascii="Times New Roman" w:hAnsi="Times New Roman" w:cs="Times New Roman"/>
                <w:b/>
                <w:sz w:val="24"/>
                <w:szCs w:val="24"/>
                <w:lang w:bidi="ar-EG"/>
              </w:rPr>
            </w:pPr>
          </w:p>
          <w:p w:rsidR="00E73757" w:rsidRPr="00E73757" w:rsidRDefault="00E73757" w:rsidP="00E73757">
            <w:pPr>
              <w:shd w:val="clear" w:color="auto" w:fill="FFFFFF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>Рефлексия</w:t>
            </w:r>
          </w:p>
          <w:p w:rsidR="00E73757" w:rsidRPr="00E73757" w:rsidRDefault="00E73757" w:rsidP="00E737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73757">
              <w:rPr>
                <w:rFonts w:ascii="Times New Roman" w:hAnsi="Times New Roman" w:cs="Times New Roman"/>
                <w:sz w:val="24"/>
                <w:szCs w:val="24"/>
              </w:rPr>
              <w:t xml:space="preserve">Были ли реализованы цели </w:t>
            </w:r>
            <w:proofErr w:type="gramStart"/>
            <w:r w:rsidRPr="00E73757">
              <w:rPr>
                <w:rFonts w:ascii="Times New Roman" w:hAnsi="Times New Roman" w:cs="Times New Roman"/>
                <w:sz w:val="24"/>
                <w:szCs w:val="24"/>
              </w:rPr>
              <w:t>урока</w:t>
            </w:r>
            <w:proofErr w:type="gramEnd"/>
            <w:r w:rsidRPr="00E73757">
              <w:rPr>
                <w:rFonts w:ascii="Times New Roman" w:hAnsi="Times New Roman" w:cs="Times New Roman"/>
                <w:sz w:val="24"/>
                <w:szCs w:val="24"/>
              </w:rPr>
              <w:t>/Ожидаемые результаты реалистичными? Чему сегодня научились учащиеся? Какова была атмосфера в классе? Сработала ли дифференциация? На все ли хватило времени? Какие изменения были внесены в план и почему?</w:t>
            </w:r>
          </w:p>
        </w:tc>
        <w:tc>
          <w:tcPr>
            <w:tcW w:w="2071" w:type="pct"/>
            <w:gridSpan w:val="4"/>
          </w:tcPr>
          <w:p w:rsidR="00E73757" w:rsidRPr="00E73757" w:rsidRDefault="00E73757" w:rsidP="00E7375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73757" w:rsidRPr="00E73757" w:rsidRDefault="00E73757" w:rsidP="00E7375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>Используйте данный раздел для рефлексии урока. Ответьте на вопросы о</w:t>
            </w:r>
            <w:r w:rsidR="0056697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Вашем уроке из левой колонки.</w:t>
            </w:r>
          </w:p>
        </w:tc>
      </w:tr>
      <w:tr w:rsidR="00E73757" w:rsidRPr="00E73757" w:rsidTr="009F11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00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2929" w:type="pct"/>
            <w:gridSpan w:val="4"/>
            <w:vMerge/>
          </w:tcPr>
          <w:p w:rsidR="00E73757" w:rsidRPr="00E73757" w:rsidRDefault="00E73757" w:rsidP="00E7375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071" w:type="pct"/>
            <w:gridSpan w:val="4"/>
          </w:tcPr>
          <w:p w:rsidR="00E73757" w:rsidRPr="00E73757" w:rsidRDefault="00E73757" w:rsidP="00E73757">
            <w:pPr>
              <w:pStyle w:val="a3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73757" w:rsidRPr="00E73757" w:rsidTr="009F1177">
        <w:trPr>
          <w:trHeight w:val="1423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00" w:type="pct"/>
            <w:gridSpan w:val="8"/>
          </w:tcPr>
          <w:p w:rsidR="00E73757" w:rsidRPr="00E73757" w:rsidRDefault="00E73757" w:rsidP="00E73757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>Общая оценка</w:t>
            </w:r>
          </w:p>
          <w:p w:rsidR="00E73757" w:rsidRPr="00E73757" w:rsidRDefault="00E73757" w:rsidP="00E73757">
            <w:pPr>
              <w:shd w:val="clear" w:color="auto" w:fill="FFFFFF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73757" w:rsidRPr="00E73757" w:rsidRDefault="00E73757" w:rsidP="00E7375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>Какие два аспекта урока прошли хорошо (подумайте как о преподавании, так и об изучении)?</w:t>
            </w:r>
          </w:p>
          <w:p w:rsidR="00E73757" w:rsidRPr="00E73757" w:rsidRDefault="00E73757" w:rsidP="00E7375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>1:</w:t>
            </w:r>
          </w:p>
          <w:p w:rsidR="00E73757" w:rsidRPr="00E73757" w:rsidRDefault="00E73757" w:rsidP="00E7375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>2:</w:t>
            </w: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</w:p>
          <w:p w:rsidR="00E73757" w:rsidRPr="00E73757" w:rsidRDefault="00E73757" w:rsidP="00E7375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>Какие две вещи могли бы улучшить урок (подумайте как о преподавании, так и об изучении)?</w:t>
            </w:r>
          </w:p>
          <w:p w:rsidR="00E73757" w:rsidRPr="00E73757" w:rsidRDefault="00E73757" w:rsidP="00E7375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: </w:t>
            </w:r>
          </w:p>
          <w:p w:rsidR="00E73757" w:rsidRPr="00E73757" w:rsidRDefault="00E73757" w:rsidP="00E73757">
            <w:pPr>
              <w:tabs>
                <w:tab w:val="left" w:pos="282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>2:</w:t>
            </w:r>
          </w:p>
          <w:p w:rsidR="00E73757" w:rsidRPr="00E73757" w:rsidRDefault="00E73757" w:rsidP="00E7375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>Что я узна</w:t>
            </w:r>
            <w:proofErr w:type="gramStart"/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>л(</w:t>
            </w:r>
            <w:proofErr w:type="gramEnd"/>
            <w:r w:rsidRPr="00E73757">
              <w:rPr>
                <w:rFonts w:ascii="Times New Roman" w:hAnsi="Times New Roman" w:cs="Times New Roman"/>
                <w:b/>
                <w:sz w:val="24"/>
                <w:szCs w:val="24"/>
              </w:rPr>
              <w:t>а) за время урока о классе или отдельных учениках такого, что поможет мне подготовиться к следующему уроку?</w:t>
            </w:r>
          </w:p>
          <w:p w:rsidR="00E73757" w:rsidRPr="00E73757" w:rsidRDefault="00E73757" w:rsidP="00E73757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:rsidR="002C1BFF" w:rsidRPr="00AB5C03" w:rsidRDefault="002C1BFF" w:rsidP="002C1BFF">
      <w:pPr>
        <w:rPr>
          <w:rFonts w:ascii="Times New Roman" w:hAnsi="Times New Roman" w:cs="Times New Roman"/>
          <w:sz w:val="24"/>
          <w:szCs w:val="24"/>
        </w:rPr>
      </w:pPr>
    </w:p>
    <w:p w:rsidR="002C1BFF" w:rsidRPr="00AB5C03" w:rsidRDefault="002C1BFF" w:rsidP="002C1BFF">
      <w:pPr>
        <w:rPr>
          <w:rFonts w:ascii="Times New Roman" w:hAnsi="Times New Roman" w:cs="Times New Roman"/>
          <w:sz w:val="24"/>
          <w:szCs w:val="24"/>
        </w:rPr>
      </w:pPr>
    </w:p>
    <w:p w:rsidR="002C1BFF" w:rsidRPr="00AB5C03" w:rsidRDefault="002C1BFF" w:rsidP="002C1BFF">
      <w:pPr>
        <w:rPr>
          <w:rFonts w:ascii="Times New Roman" w:hAnsi="Times New Roman" w:cs="Times New Roman"/>
          <w:sz w:val="24"/>
          <w:szCs w:val="24"/>
        </w:rPr>
      </w:pPr>
    </w:p>
    <w:p w:rsidR="002C1BFF" w:rsidRPr="00AB5C03" w:rsidRDefault="002C1BFF" w:rsidP="002C1BFF">
      <w:pPr>
        <w:rPr>
          <w:rFonts w:ascii="Times New Roman" w:hAnsi="Times New Roman" w:cs="Times New Roman"/>
          <w:sz w:val="24"/>
          <w:szCs w:val="24"/>
        </w:rPr>
      </w:pPr>
    </w:p>
    <w:p w:rsidR="002C1BFF" w:rsidRPr="00AB5C03" w:rsidRDefault="002C1BFF" w:rsidP="002C1BFF">
      <w:pPr>
        <w:rPr>
          <w:rFonts w:ascii="Times New Roman" w:hAnsi="Times New Roman" w:cs="Times New Roman"/>
          <w:sz w:val="24"/>
          <w:szCs w:val="24"/>
        </w:rPr>
      </w:pPr>
    </w:p>
    <w:p w:rsidR="002C1BFF" w:rsidRPr="00AB5C03" w:rsidRDefault="002C1BFF" w:rsidP="00FC085F">
      <w:pPr>
        <w:tabs>
          <w:tab w:val="left" w:pos="1365"/>
        </w:tabs>
        <w:rPr>
          <w:rFonts w:ascii="Times New Roman" w:hAnsi="Times New Roman" w:cs="Times New Roman"/>
          <w:sz w:val="24"/>
          <w:szCs w:val="24"/>
        </w:rPr>
      </w:pPr>
      <w:r w:rsidRPr="00AB5C03">
        <w:rPr>
          <w:rFonts w:ascii="Times New Roman" w:hAnsi="Times New Roman" w:cs="Times New Roman"/>
          <w:sz w:val="24"/>
          <w:szCs w:val="24"/>
        </w:rPr>
        <w:tab/>
      </w:r>
    </w:p>
    <w:p w:rsidR="0047445A" w:rsidRDefault="0047445A" w:rsidP="009F1177">
      <w:pPr>
        <w:ind w:left="-142" w:firstLine="142"/>
        <w:rPr>
          <w:rFonts w:ascii="Times New Roman" w:hAnsi="Times New Roman" w:cs="Times New Roman"/>
          <w:sz w:val="32"/>
          <w:szCs w:val="32"/>
        </w:rPr>
      </w:pPr>
    </w:p>
    <w:p w:rsidR="0047445A" w:rsidRDefault="0047445A" w:rsidP="009F1177">
      <w:pPr>
        <w:ind w:left="-142" w:firstLine="142"/>
        <w:rPr>
          <w:rFonts w:ascii="Times New Roman" w:hAnsi="Times New Roman" w:cs="Times New Roman"/>
          <w:sz w:val="32"/>
          <w:szCs w:val="32"/>
        </w:rPr>
      </w:pPr>
    </w:p>
    <w:p w:rsidR="0047445A" w:rsidRDefault="0047445A" w:rsidP="009F1177">
      <w:pPr>
        <w:ind w:left="-142" w:firstLine="142"/>
        <w:rPr>
          <w:rFonts w:ascii="Times New Roman" w:hAnsi="Times New Roman" w:cs="Times New Roman"/>
          <w:sz w:val="32"/>
          <w:szCs w:val="32"/>
        </w:rPr>
      </w:pPr>
    </w:p>
    <w:p w:rsidR="0047445A" w:rsidRDefault="0047445A" w:rsidP="009F1177">
      <w:pPr>
        <w:ind w:left="-142" w:firstLine="142"/>
        <w:rPr>
          <w:rFonts w:ascii="Times New Roman" w:hAnsi="Times New Roman" w:cs="Times New Roman"/>
          <w:sz w:val="32"/>
          <w:szCs w:val="32"/>
        </w:rPr>
      </w:pPr>
    </w:p>
    <w:p w:rsidR="0047445A" w:rsidRDefault="0047445A" w:rsidP="009F1177">
      <w:pPr>
        <w:ind w:left="-142" w:firstLine="142"/>
        <w:rPr>
          <w:rFonts w:ascii="Times New Roman" w:hAnsi="Times New Roman" w:cs="Times New Roman"/>
          <w:sz w:val="32"/>
          <w:szCs w:val="32"/>
        </w:rPr>
      </w:pPr>
    </w:p>
    <w:p w:rsidR="0047445A" w:rsidRDefault="0047445A" w:rsidP="009F1177">
      <w:pPr>
        <w:ind w:left="-142" w:firstLine="142"/>
        <w:rPr>
          <w:rFonts w:ascii="Times New Roman" w:hAnsi="Times New Roman" w:cs="Times New Roman"/>
          <w:sz w:val="32"/>
          <w:szCs w:val="32"/>
        </w:rPr>
      </w:pPr>
    </w:p>
    <w:p w:rsidR="0047445A" w:rsidRDefault="0047445A" w:rsidP="009F1177">
      <w:pPr>
        <w:ind w:left="-142" w:firstLine="142"/>
        <w:rPr>
          <w:rFonts w:ascii="Times New Roman" w:hAnsi="Times New Roman" w:cs="Times New Roman"/>
          <w:sz w:val="32"/>
          <w:szCs w:val="32"/>
        </w:rPr>
      </w:pPr>
    </w:p>
    <w:p w:rsidR="0047445A" w:rsidRDefault="0047445A" w:rsidP="009F1177">
      <w:pPr>
        <w:ind w:left="-142" w:firstLine="142"/>
        <w:rPr>
          <w:rFonts w:ascii="Times New Roman" w:hAnsi="Times New Roman" w:cs="Times New Roman"/>
          <w:sz w:val="32"/>
          <w:szCs w:val="32"/>
        </w:rPr>
      </w:pPr>
    </w:p>
    <w:p w:rsidR="0047445A" w:rsidRDefault="0047445A" w:rsidP="009F1177">
      <w:pPr>
        <w:ind w:left="-142" w:firstLine="142"/>
        <w:rPr>
          <w:rFonts w:ascii="Times New Roman" w:hAnsi="Times New Roman" w:cs="Times New Roman"/>
          <w:sz w:val="32"/>
          <w:szCs w:val="32"/>
        </w:rPr>
      </w:pPr>
    </w:p>
    <w:p w:rsidR="0047445A" w:rsidRDefault="0047445A" w:rsidP="009F1177">
      <w:pPr>
        <w:ind w:left="-142" w:firstLine="142"/>
        <w:rPr>
          <w:rFonts w:ascii="Times New Roman" w:hAnsi="Times New Roman" w:cs="Times New Roman"/>
          <w:sz w:val="32"/>
          <w:szCs w:val="32"/>
        </w:rPr>
      </w:pPr>
    </w:p>
    <w:p w:rsidR="0047445A" w:rsidRDefault="0047445A" w:rsidP="009F1177">
      <w:pPr>
        <w:ind w:left="-142" w:firstLine="142"/>
        <w:rPr>
          <w:rFonts w:ascii="Times New Roman" w:hAnsi="Times New Roman" w:cs="Times New Roman"/>
          <w:sz w:val="32"/>
          <w:szCs w:val="32"/>
        </w:rPr>
      </w:pPr>
    </w:p>
    <w:p w:rsidR="0047445A" w:rsidRDefault="0047445A" w:rsidP="009F1177">
      <w:pPr>
        <w:ind w:left="-142" w:firstLine="142"/>
        <w:rPr>
          <w:rFonts w:ascii="Times New Roman" w:hAnsi="Times New Roman" w:cs="Times New Roman"/>
          <w:sz w:val="32"/>
          <w:szCs w:val="32"/>
        </w:rPr>
      </w:pPr>
    </w:p>
    <w:p w:rsidR="0047445A" w:rsidRDefault="0047445A" w:rsidP="009F1177">
      <w:pPr>
        <w:ind w:left="-142" w:firstLine="142"/>
        <w:rPr>
          <w:rFonts w:ascii="Times New Roman" w:hAnsi="Times New Roman" w:cs="Times New Roman"/>
          <w:sz w:val="32"/>
          <w:szCs w:val="32"/>
        </w:rPr>
      </w:pPr>
    </w:p>
    <w:p w:rsidR="0047445A" w:rsidRDefault="0047445A" w:rsidP="009F1177">
      <w:pPr>
        <w:ind w:left="-142" w:firstLine="142"/>
        <w:rPr>
          <w:rFonts w:ascii="Times New Roman" w:hAnsi="Times New Roman" w:cs="Times New Roman"/>
          <w:sz w:val="32"/>
          <w:szCs w:val="32"/>
        </w:rPr>
      </w:pPr>
    </w:p>
    <w:p w:rsidR="0047445A" w:rsidRDefault="0047445A" w:rsidP="009F1177">
      <w:pPr>
        <w:ind w:left="-142" w:firstLine="142"/>
        <w:rPr>
          <w:rFonts w:ascii="Times New Roman" w:hAnsi="Times New Roman" w:cs="Times New Roman"/>
          <w:sz w:val="32"/>
          <w:szCs w:val="32"/>
        </w:rPr>
      </w:pPr>
    </w:p>
    <w:p w:rsidR="0047445A" w:rsidRDefault="0047445A" w:rsidP="009F1177">
      <w:pPr>
        <w:ind w:left="-142" w:firstLine="142"/>
        <w:rPr>
          <w:rFonts w:ascii="Times New Roman" w:hAnsi="Times New Roman" w:cs="Times New Roman"/>
          <w:sz w:val="32"/>
          <w:szCs w:val="32"/>
        </w:rPr>
      </w:pPr>
    </w:p>
    <w:p w:rsidR="002C1BFF" w:rsidRPr="009F1177" w:rsidRDefault="009F1177" w:rsidP="009F1177">
      <w:pPr>
        <w:ind w:left="-142" w:firstLine="142"/>
        <w:rPr>
          <w:rFonts w:ascii="Times New Roman" w:hAnsi="Times New Roman" w:cs="Times New Roman"/>
          <w:sz w:val="32"/>
          <w:szCs w:val="32"/>
        </w:rPr>
      </w:pPr>
      <w:proofErr w:type="gramStart"/>
      <w:r w:rsidRPr="009F1177">
        <w:rPr>
          <w:rFonts w:ascii="Times New Roman" w:hAnsi="Times New Roman" w:cs="Times New Roman"/>
          <w:sz w:val="32"/>
          <w:szCs w:val="32"/>
        </w:rPr>
        <w:t>Восточно Казахстанская</w:t>
      </w:r>
      <w:proofErr w:type="gramEnd"/>
      <w:r w:rsidRPr="009F1177">
        <w:rPr>
          <w:rFonts w:ascii="Times New Roman" w:hAnsi="Times New Roman" w:cs="Times New Roman"/>
          <w:sz w:val="32"/>
          <w:szCs w:val="32"/>
        </w:rPr>
        <w:t xml:space="preserve"> область  </w:t>
      </w:r>
      <w:proofErr w:type="spellStart"/>
      <w:r w:rsidRPr="009F1177">
        <w:rPr>
          <w:rFonts w:ascii="Times New Roman" w:hAnsi="Times New Roman" w:cs="Times New Roman"/>
          <w:sz w:val="32"/>
          <w:szCs w:val="32"/>
        </w:rPr>
        <w:t>Зайсанский</w:t>
      </w:r>
      <w:proofErr w:type="spellEnd"/>
      <w:r w:rsidRPr="009F1177">
        <w:rPr>
          <w:rFonts w:ascii="Times New Roman" w:hAnsi="Times New Roman" w:cs="Times New Roman"/>
          <w:sz w:val="32"/>
          <w:szCs w:val="32"/>
        </w:rPr>
        <w:t xml:space="preserve"> район  город Зайсан                                                  КГУ «Средняя школа имени </w:t>
      </w:r>
      <w:proofErr w:type="spellStart"/>
      <w:r w:rsidRPr="009F1177">
        <w:rPr>
          <w:rFonts w:ascii="Times New Roman" w:hAnsi="Times New Roman" w:cs="Times New Roman"/>
          <w:sz w:val="32"/>
          <w:szCs w:val="32"/>
        </w:rPr>
        <w:t>М.Ауэзова</w:t>
      </w:r>
      <w:proofErr w:type="spellEnd"/>
      <w:r w:rsidRPr="009F1177">
        <w:rPr>
          <w:rFonts w:ascii="Times New Roman" w:hAnsi="Times New Roman" w:cs="Times New Roman"/>
          <w:sz w:val="32"/>
          <w:szCs w:val="32"/>
        </w:rPr>
        <w:t xml:space="preserve">»  </w:t>
      </w:r>
      <w:proofErr w:type="spellStart"/>
      <w:r w:rsidRPr="009F1177">
        <w:rPr>
          <w:rFonts w:ascii="Times New Roman" w:hAnsi="Times New Roman" w:cs="Times New Roman"/>
          <w:sz w:val="32"/>
          <w:szCs w:val="32"/>
        </w:rPr>
        <w:t>Зайсанского</w:t>
      </w:r>
      <w:proofErr w:type="spellEnd"/>
      <w:r w:rsidRPr="009F1177">
        <w:rPr>
          <w:rFonts w:ascii="Times New Roman" w:hAnsi="Times New Roman" w:cs="Times New Roman"/>
          <w:sz w:val="32"/>
          <w:szCs w:val="32"/>
        </w:rPr>
        <w:t xml:space="preserve"> районного </w:t>
      </w:r>
      <w:proofErr w:type="spellStart"/>
      <w:r w:rsidRPr="009F1177">
        <w:rPr>
          <w:rFonts w:ascii="Times New Roman" w:hAnsi="Times New Roman" w:cs="Times New Roman"/>
          <w:sz w:val="32"/>
          <w:szCs w:val="32"/>
        </w:rPr>
        <w:t>акимата</w:t>
      </w:r>
      <w:proofErr w:type="spellEnd"/>
    </w:p>
    <w:p w:rsidR="002C1BFF" w:rsidRDefault="002C1BFF" w:rsidP="002C1BFF">
      <w:pPr>
        <w:rPr>
          <w:rFonts w:ascii="Times New Roman" w:hAnsi="Times New Roman" w:cs="Times New Roman"/>
        </w:rPr>
      </w:pPr>
    </w:p>
    <w:p w:rsidR="009F1177" w:rsidRDefault="009F1177" w:rsidP="002C1BFF">
      <w:pPr>
        <w:rPr>
          <w:rFonts w:ascii="Times New Roman" w:hAnsi="Times New Roman" w:cs="Times New Roman"/>
        </w:rPr>
      </w:pPr>
    </w:p>
    <w:p w:rsidR="009F1177" w:rsidRDefault="009F1177" w:rsidP="002C1BFF">
      <w:pPr>
        <w:rPr>
          <w:rFonts w:ascii="Times New Roman" w:hAnsi="Times New Roman" w:cs="Times New Roman"/>
        </w:rPr>
      </w:pPr>
    </w:p>
    <w:p w:rsidR="009F1177" w:rsidRDefault="009F1177" w:rsidP="002C1BFF">
      <w:pPr>
        <w:rPr>
          <w:rFonts w:ascii="Times New Roman" w:hAnsi="Times New Roman" w:cs="Times New Roman"/>
        </w:rPr>
      </w:pPr>
    </w:p>
    <w:p w:rsidR="009F1177" w:rsidRDefault="009F1177" w:rsidP="002C1BFF">
      <w:pPr>
        <w:rPr>
          <w:rFonts w:ascii="Times New Roman" w:hAnsi="Times New Roman" w:cs="Times New Roman"/>
        </w:rPr>
      </w:pPr>
    </w:p>
    <w:p w:rsidR="009F1177" w:rsidRDefault="009F1177" w:rsidP="002C1BFF">
      <w:pPr>
        <w:rPr>
          <w:rFonts w:ascii="Times New Roman" w:hAnsi="Times New Roman" w:cs="Times New Roman"/>
        </w:rPr>
      </w:pPr>
    </w:p>
    <w:p w:rsidR="009F1177" w:rsidRDefault="009F1177" w:rsidP="002C1BFF">
      <w:pPr>
        <w:rPr>
          <w:rFonts w:ascii="Times New Roman" w:hAnsi="Times New Roman" w:cs="Times New Roman"/>
        </w:rPr>
      </w:pPr>
    </w:p>
    <w:p w:rsidR="009F1177" w:rsidRDefault="009F1177" w:rsidP="002C1BFF">
      <w:pPr>
        <w:rPr>
          <w:rFonts w:ascii="Times New Roman" w:hAnsi="Times New Roman" w:cs="Times New Roman"/>
        </w:rPr>
      </w:pPr>
    </w:p>
    <w:p w:rsidR="009F1177" w:rsidRDefault="009F1177" w:rsidP="009F1177">
      <w:pPr>
        <w:jc w:val="center"/>
        <w:rPr>
          <w:rFonts w:ascii="Times New Roman" w:hAnsi="Times New Roman"/>
          <w:sz w:val="56"/>
          <w:szCs w:val="56"/>
          <w:lang w:val="kk-KZ"/>
        </w:rPr>
      </w:pPr>
      <w:r w:rsidRPr="009F1177">
        <w:rPr>
          <w:rFonts w:ascii="Times New Roman" w:hAnsi="Times New Roman" w:cs="Times New Roman"/>
          <w:sz w:val="56"/>
          <w:szCs w:val="56"/>
        </w:rPr>
        <w:t>Тема урока:</w:t>
      </w:r>
      <w:r w:rsidRPr="009F1177">
        <w:rPr>
          <w:rFonts w:ascii="Times New Roman" w:hAnsi="Times New Roman"/>
          <w:sz w:val="56"/>
          <w:szCs w:val="56"/>
          <w:lang w:val="kk-KZ"/>
        </w:rPr>
        <w:t xml:space="preserve"> </w:t>
      </w:r>
    </w:p>
    <w:p w:rsidR="009F1177" w:rsidRPr="009F1177" w:rsidRDefault="009F1177" w:rsidP="009F1177">
      <w:pPr>
        <w:jc w:val="center"/>
        <w:rPr>
          <w:rFonts w:ascii="Times New Roman" w:hAnsi="Times New Roman" w:cs="Times New Roman"/>
          <w:b/>
          <w:sz w:val="56"/>
          <w:szCs w:val="56"/>
        </w:rPr>
      </w:pPr>
      <w:r w:rsidRPr="009F1177">
        <w:rPr>
          <w:rFonts w:ascii="Times New Roman" w:hAnsi="Times New Roman"/>
          <w:b/>
          <w:sz w:val="56"/>
          <w:szCs w:val="56"/>
          <w:lang w:val="kk-KZ"/>
        </w:rPr>
        <w:t>Решение квадратных уравнений</w:t>
      </w:r>
    </w:p>
    <w:p w:rsidR="002C1BFF" w:rsidRPr="0078777C" w:rsidRDefault="002C1BFF" w:rsidP="002C1BFF">
      <w:pPr>
        <w:rPr>
          <w:rFonts w:ascii="Times New Roman" w:hAnsi="Times New Roman" w:cs="Times New Roman"/>
        </w:rPr>
      </w:pPr>
    </w:p>
    <w:p w:rsidR="002C1BFF" w:rsidRPr="0078777C" w:rsidRDefault="002C1BFF" w:rsidP="002C1BFF">
      <w:pPr>
        <w:rPr>
          <w:rFonts w:ascii="Times New Roman" w:hAnsi="Times New Roman" w:cs="Times New Roman"/>
        </w:rPr>
      </w:pPr>
    </w:p>
    <w:p w:rsidR="002C1BFF" w:rsidRPr="0078777C" w:rsidRDefault="002C1BFF" w:rsidP="002C1BFF">
      <w:pPr>
        <w:rPr>
          <w:rFonts w:ascii="Times New Roman" w:hAnsi="Times New Roman" w:cs="Times New Roman"/>
        </w:rPr>
      </w:pPr>
    </w:p>
    <w:p w:rsidR="002C1BFF" w:rsidRPr="0078777C" w:rsidRDefault="002C1BFF" w:rsidP="002C1BFF">
      <w:pPr>
        <w:rPr>
          <w:rFonts w:ascii="Times New Roman" w:hAnsi="Times New Roman" w:cs="Times New Roman"/>
        </w:rPr>
      </w:pPr>
    </w:p>
    <w:p w:rsidR="002C1BFF" w:rsidRPr="0078777C" w:rsidRDefault="002C1BFF" w:rsidP="002C1BFF">
      <w:pPr>
        <w:rPr>
          <w:rFonts w:ascii="Times New Roman" w:hAnsi="Times New Roman" w:cs="Times New Roman"/>
        </w:rPr>
      </w:pPr>
    </w:p>
    <w:p w:rsidR="002C1BFF" w:rsidRPr="0078777C" w:rsidRDefault="002C1BFF" w:rsidP="002C1BFF">
      <w:pPr>
        <w:rPr>
          <w:rFonts w:ascii="Times New Roman" w:hAnsi="Times New Roman" w:cs="Times New Roman"/>
        </w:rPr>
      </w:pPr>
    </w:p>
    <w:p w:rsidR="002C1BFF" w:rsidRPr="009F1177" w:rsidRDefault="009F1177" w:rsidP="009F1177">
      <w:pPr>
        <w:jc w:val="right"/>
        <w:rPr>
          <w:rFonts w:ascii="Times New Roman" w:hAnsi="Times New Roman" w:cs="Times New Roman"/>
          <w:sz w:val="32"/>
          <w:szCs w:val="32"/>
        </w:rPr>
      </w:pPr>
      <w:r w:rsidRPr="009F1177">
        <w:rPr>
          <w:rFonts w:ascii="Times New Roman" w:hAnsi="Times New Roman" w:cs="Times New Roman"/>
          <w:sz w:val="32"/>
          <w:szCs w:val="32"/>
        </w:rPr>
        <w:t xml:space="preserve">Учитель математики: </w:t>
      </w:r>
      <w:proofErr w:type="spellStart"/>
      <w:r w:rsidRPr="009F1177">
        <w:rPr>
          <w:rFonts w:ascii="Times New Roman" w:hAnsi="Times New Roman" w:cs="Times New Roman"/>
          <w:sz w:val="32"/>
          <w:szCs w:val="32"/>
        </w:rPr>
        <w:t>Шайкенова</w:t>
      </w:r>
      <w:proofErr w:type="spellEnd"/>
      <w:r w:rsidRPr="009F1177">
        <w:rPr>
          <w:rFonts w:ascii="Times New Roman" w:hAnsi="Times New Roman" w:cs="Times New Roman"/>
          <w:sz w:val="32"/>
          <w:szCs w:val="32"/>
        </w:rPr>
        <w:t xml:space="preserve"> М.К.</w:t>
      </w:r>
    </w:p>
    <w:p w:rsidR="00E10601" w:rsidRDefault="00E10601"/>
    <w:p w:rsidR="009F1177" w:rsidRDefault="009F1177"/>
    <w:p w:rsidR="009F1177" w:rsidRDefault="009F1177"/>
    <w:p w:rsidR="009F1177" w:rsidRDefault="009F1177"/>
    <w:p w:rsidR="009F1177" w:rsidRDefault="009F1177"/>
    <w:p w:rsidR="009F1177" w:rsidRDefault="009F1177"/>
    <w:p w:rsidR="009F1177" w:rsidRDefault="009F1177"/>
    <w:p w:rsidR="009F1177" w:rsidRDefault="009F1177"/>
    <w:p w:rsidR="009F1177" w:rsidRDefault="009F1177"/>
    <w:p w:rsidR="009F1177" w:rsidRDefault="009F1177"/>
    <w:p w:rsidR="009F1177" w:rsidRDefault="009F1177"/>
    <w:p w:rsidR="009F1177" w:rsidRPr="009F1177" w:rsidRDefault="009F1177" w:rsidP="009F1177">
      <w:pPr>
        <w:jc w:val="center"/>
        <w:rPr>
          <w:rFonts w:ascii="Times New Roman" w:hAnsi="Times New Roman" w:cs="Times New Roman"/>
          <w:sz w:val="28"/>
          <w:szCs w:val="28"/>
        </w:rPr>
      </w:pPr>
      <w:r w:rsidRPr="009F1177">
        <w:rPr>
          <w:rFonts w:ascii="Times New Roman" w:hAnsi="Times New Roman" w:cs="Times New Roman"/>
          <w:sz w:val="28"/>
          <w:szCs w:val="28"/>
        </w:rPr>
        <w:t>Город Зайсан 2019 г</w:t>
      </w:r>
    </w:p>
    <w:p w:rsidR="009F1177" w:rsidRDefault="009F1177"/>
    <w:sectPr w:rsidR="009F1177" w:rsidSect="0047445A">
      <w:pgSz w:w="11906" w:h="16838"/>
      <w:pgMar w:top="567" w:right="850" w:bottom="1134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 New Roman,serif">
    <w:altName w:val="Times New Roman"/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277BBF"/>
    <w:multiLevelType w:val="hybridMultilevel"/>
    <w:tmpl w:val="D8966E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F6E2174"/>
    <w:multiLevelType w:val="hybridMultilevel"/>
    <w:tmpl w:val="A950EA8A"/>
    <w:lvl w:ilvl="0" w:tplc="5596E47A">
      <w:start w:val="1"/>
      <w:numFmt w:val="bullet"/>
      <w:suff w:val="space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116305E"/>
    <w:multiLevelType w:val="hybridMultilevel"/>
    <w:tmpl w:val="CE7862F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AC2513"/>
    <w:multiLevelType w:val="hybridMultilevel"/>
    <w:tmpl w:val="4E6CE82E"/>
    <w:lvl w:ilvl="0" w:tplc="C5A041DE">
      <w:start w:val="1"/>
      <w:numFmt w:val="decimal"/>
      <w:lvlText w:val="%1."/>
      <w:lvlJc w:val="left"/>
      <w:pPr>
        <w:ind w:left="732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52" w:hanging="360"/>
      </w:pPr>
    </w:lvl>
    <w:lvl w:ilvl="2" w:tplc="0419001B" w:tentative="1">
      <w:start w:val="1"/>
      <w:numFmt w:val="lowerRoman"/>
      <w:lvlText w:val="%3."/>
      <w:lvlJc w:val="right"/>
      <w:pPr>
        <w:ind w:left="2172" w:hanging="180"/>
      </w:pPr>
    </w:lvl>
    <w:lvl w:ilvl="3" w:tplc="0419000F" w:tentative="1">
      <w:start w:val="1"/>
      <w:numFmt w:val="decimal"/>
      <w:lvlText w:val="%4."/>
      <w:lvlJc w:val="left"/>
      <w:pPr>
        <w:ind w:left="2892" w:hanging="360"/>
      </w:pPr>
    </w:lvl>
    <w:lvl w:ilvl="4" w:tplc="04190019" w:tentative="1">
      <w:start w:val="1"/>
      <w:numFmt w:val="lowerLetter"/>
      <w:lvlText w:val="%5."/>
      <w:lvlJc w:val="left"/>
      <w:pPr>
        <w:ind w:left="3612" w:hanging="360"/>
      </w:pPr>
    </w:lvl>
    <w:lvl w:ilvl="5" w:tplc="0419001B" w:tentative="1">
      <w:start w:val="1"/>
      <w:numFmt w:val="lowerRoman"/>
      <w:lvlText w:val="%6."/>
      <w:lvlJc w:val="right"/>
      <w:pPr>
        <w:ind w:left="4332" w:hanging="180"/>
      </w:pPr>
    </w:lvl>
    <w:lvl w:ilvl="6" w:tplc="0419000F" w:tentative="1">
      <w:start w:val="1"/>
      <w:numFmt w:val="decimal"/>
      <w:lvlText w:val="%7."/>
      <w:lvlJc w:val="left"/>
      <w:pPr>
        <w:ind w:left="5052" w:hanging="360"/>
      </w:pPr>
    </w:lvl>
    <w:lvl w:ilvl="7" w:tplc="04190019" w:tentative="1">
      <w:start w:val="1"/>
      <w:numFmt w:val="lowerLetter"/>
      <w:lvlText w:val="%8."/>
      <w:lvlJc w:val="left"/>
      <w:pPr>
        <w:ind w:left="5772" w:hanging="360"/>
      </w:pPr>
    </w:lvl>
    <w:lvl w:ilvl="8" w:tplc="0419001B" w:tentative="1">
      <w:start w:val="1"/>
      <w:numFmt w:val="lowerRoman"/>
      <w:lvlText w:val="%9."/>
      <w:lvlJc w:val="right"/>
      <w:pPr>
        <w:ind w:left="6492" w:hanging="180"/>
      </w:pPr>
    </w:lvl>
  </w:abstractNum>
  <w:abstractNum w:abstractNumId="4">
    <w:nsid w:val="1ABA0333"/>
    <w:multiLevelType w:val="hybridMultilevel"/>
    <w:tmpl w:val="E3943E74"/>
    <w:lvl w:ilvl="0" w:tplc="7B92F872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2205E11"/>
    <w:multiLevelType w:val="hybridMultilevel"/>
    <w:tmpl w:val="D7F09EDA"/>
    <w:lvl w:ilvl="0" w:tplc="8D70A1CC">
      <w:start w:val="1"/>
      <w:numFmt w:val="upperRoman"/>
      <w:lvlText w:val="%1."/>
      <w:lvlJc w:val="left"/>
      <w:pPr>
        <w:ind w:left="1452" w:hanging="72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12" w:hanging="360"/>
      </w:pPr>
    </w:lvl>
    <w:lvl w:ilvl="2" w:tplc="0419001B" w:tentative="1">
      <w:start w:val="1"/>
      <w:numFmt w:val="lowerRoman"/>
      <w:lvlText w:val="%3."/>
      <w:lvlJc w:val="right"/>
      <w:pPr>
        <w:ind w:left="2532" w:hanging="180"/>
      </w:pPr>
    </w:lvl>
    <w:lvl w:ilvl="3" w:tplc="0419000F" w:tentative="1">
      <w:start w:val="1"/>
      <w:numFmt w:val="decimal"/>
      <w:lvlText w:val="%4."/>
      <w:lvlJc w:val="left"/>
      <w:pPr>
        <w:ind w:left="3252" w:hanging="360"/>
      </w:pPr>
    </w:lvl>
    <w:lvl w:ilvl="4" w:tplc="04190019" w:tentative="1">
      <w:start w:val="1"/>
      <w:numFmt w:val="lowerLetter"/>
      <w:lvlText w:val="%5."/>
      <w:lvlJc w:val="left"/>
      <w:pPr>
        <w:ind w:left="3972" w:hanging="360"/>
      </w:pPr>
    </w:lvl>
    <w:lvl w:ilvl="5" w:tplc="0419001B" w:tentative="1">
      <w:start w:val="1"/>
      <w:numFmt w:val="lowerRoman"/>
      <w:lvlText w:val="%6."/>
      <w:lvlJc w:val="right"/>
      <w:pPr>
        <w:ind w:left="4692" w:hanging="180"/>
      </w:pPr>
    </w:lvl>
    <w:lvl w:ilvl="6" w:tplc="0419000F" w:tentative="1">
      <w:start w:val="1"/>
      <w:numFmt w:val="decimal"/>
      <w:lvlText w:val="%7."/>
      <w:lvlJc w:val="left"/>
      <w:pPr>
        <w:ind w:left="5412" w:hanging="360"/>
      </w:pPr>
    </w:lvl>
    <w:lvl w:ilvl="7" w:tplc="04190019" w:tentative="1">
      <w:start w:val="1"/>
      <w:numFmt w:val="lowerLetter"/>
      <w:lvlText w:val="%8."/>
      <w:lvlJc w:val="left"/>
      <w:pPr>
        <w:ind w:left="6132" w:hanging="360"/>
      </w:pPr>
    </w:lvl>
    <w:lvl w:ilvl="8" w:tplc="0419001B" w:tentative="1">
      <w:start w:val="1"/>
      <w:numFmt w:val="lowerRoman"/>
      <w:lvlText w:val="%9."/>
      <w:lvlJc w:val="right"/>
      <w:pPr>
        <w:ind w:left="6852" w:hanging="180"/>
      </w:pPr>
    </w:lvl>
  </w:abstractNum>
  <w:abstractNum w:abstractNumId="6">
    <w:nsid w:val="2462724F"/>
    <w:multiLevelType w:val="hybridMultilevel"/>
    <w:tmpl w:val="0BA2BFFA"/>
    <w:lvl w:ilvl="0" w:tplc="76AADF32">
      <w:start w:val="1"/>
      <w:numFmt w:val="lowerLetter"/>
      <w:lvlText w:val="%1)"/>
      <w:lvlJc w:val="left"/>
      <w:pPr>
        <w:ind w:left="312" w:hanging="245"/>
        <w:jc w:val="right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  <w:lang w:val="ru-RU" w:eastAsia="ru-RU" w:bidi="ru-RU"/>
      </w:rPr>
    </w:lvl>
    <w:lvl w:ilvl="1" w:tplc="44B4243A">
      <w:numFmt w:val="bullet"/>
      <w:lvlText w:val="-"/>
      <w:lvlJc w:val="left"/>
      <w:pPr>
        <w:ind w:left="2252" w:hanging="140"/>
      </w:pPr>
      <w:rPr>
        <w:rFonts w:ascii="Times New Roman" w:eastAsia="Times New Roman" w:hAnsi="Times New Roman" w:cs="Times New Roman" w:hint="default"/>
        <w:w w:val="99"/>
        <w:sz w:val="24"/>
        <w:szCs w:val="24"/>
        <w:lang w:val="ru-RU" w:eastAsia="ru-RU" w:bidi="ru-RU"/>
      </w:rPr>
    </w:lvl>
    <w:lvl w:ilvl="2" w:tplc="5082EF0A">
      <w:numFmt w:val="bullet"/>
      <w:lvlText w:val=""/>
      <w:lvlJc w:val="left"/>
      <w:pPr>
        <w:ind w:left="4119" w:hanging="360"/>
      </w:pPr>
      <w:rPr>
        <w:rFonts w:ascii="Symbol" w:eastAsia="Symbol" w:hAnsi="Symbol" w:cs="Symbol" w:hint="default"/>
        <w:w w:val="100"/>
        <w:sz w:val="24"/>
        <w:szCs w:val="24"/>
        <w:lang w:val="ru-RU" w:eastAsia="ru-RU" w:bidi="ru-RU"/>
      </w:rPr>
    </w:lvl>
    <w:lvl w:ilvl="3" w:tplc="084A43EE">
      <w:numFmt w:val="bullet"/>
      <w:lvlText w:val="•"/>
      <w:lvlJc w:val="left"/>
      <w:pPr>
        <w:ind w:left="4863" w:hanging="360"/>
      </w:pPr>
      <w:rPr>
        <w:rFonts w:hint="default"/>
        <w:lang w:val="ru-RU" w:eastAsia="ru-RU" w:bidi="ru-RU"/>
      </w:rPr>
    </w:lvl>
    <w:lvl w:ilvl="4" w:tplc="76EE26C4">
      <w:numFmt w:val="bullet"/>
      <w:lvlText w:val="•"/>
      <w:lvlJc w:val="left"/>
      <w:pPr>
        <w:ind w:left="5606" w:hanging="360"/>
      </w:pPr>
      <w:rPr>
        <w:rFonts w:hint="default"/>
        <w:lang w:val="ru-RU" w:eastAsia="ru-RU" w:bidi="ru-RU"/>
      </w:rPr>
    </w:lvl>
    <w:lvl w:ilvl="5" w:tplc="7DD285EA">
      <w:numFmt w:val="bullet"/>
      <w:lvlText w:val="•"/>
      <w:lvlJc w:val="left"/>
      <w:pPr>
        <w:ind w:left="6349" w:hanging="360"/>
      </w:pPr>
      <w:rPr>
        <w:rFonts w:hint="default"/>
        <w:lang w:val="ru-RU" w:eastAsia="ru-RU" w:bidi="ru-RU"/>
      </w:rPr>
    </w:lvl>
    <w:lvl w:ilvl="6" w:tplc="09242654">
      <w:numFmt w:val="bullet"/>
      <w:lvlText w:val="•"/>
      <w:lvlJc w:val="left"/>
      <w:pPr>
        <w:ind w:left="7093" w:hanging="360"/>
      </w:pPr>
      <w:rPr>
        <w:rFonts w:hint="default"/>
        <w:lang w:val="ru-RU" w:eastAsia="ru-RU" w:bidi="ru-RU"/>
      </w:rPr>
    </w:lvl>
    <w:lvl w:ilvl="7" w:tplc="BDDE8BEA">
      <w:numFmt w:val="bullet"/>
      <w:lvlText w:val="•"/>
      <w:lvlJc w:val="left"/>
      <w:pPr>
        <w:ind w:left="7836" w:hanging="360"/>
      </w:pPr>
      <w:rPr>
        <w:rFonts w:hint="default"/>
        <w:lang w:val="ru-RU" w:eastAsia="ru-RU" w:bidi="ru-RU"/>
      </w:rPr>
    </w:lvl>
    <w:lvl w:ilvl="8" w:tplc="35A2DD4A">
      <w:numFmt w:val="bullet"/>
      <w:lvlText w:val="•"/>
      <w:lvlJc w:val="left"/>
      <w:pPr>
        <w:ind w:left="8579" w:hanging="360"/>
      </w:pPr>
      <w:rPr>
        <w:rFonts w:hint="default"/>
        <w:lang w:val="ru-RU" w:eastAsia="ru-RU" w:bidi="ru-RU"/>
      </w:rPr>
    </w:lvl>
  </w:abstractNum>
  <w:abstractNum w:abstractNumId="7">
    <w:nsid w:val="2B547A1C"/>
    <w:multiLevelType w:val="hybridMultilevel"/>
    <w:tmpl w:val="5FC21CB4"/>
    <w:lvl w:ilvl="0" w:tplc="4874FD1A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5052D8F"/>
    <w:multiLevelType w:val="hybridMultilevel"/>
    <w:tmpl w:val="E7320218"/>
    <w:lvl w:ilvl="0" w:tplc="041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9">
    <w:nsid w:val="45E537C2"/>
    <w:multiLevelType w:val="hybridMultilevel"/>
    <w:tmpl w:val="A3BE47DE"/>
    <w:lvl w:ilvl="0" w:tplc="6A8CD7F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86C5C3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9769BB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D94607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A569B0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32A3AD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D82C1B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DD863F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2E6011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>
    <w:nsid w:val="4F30337D"/>
    <w:multiLevelType w:val="hybridMultilevel"/>
    <w:tmpl w:val="1456AE9A"/>
    <w:lvl w:ilvl="0" w:tplc="1304FABE">
      <w:start w:val="5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>
    <w:nsid w:val="5D1F4A85"/>
    <w:multiLevelType w:val="hybridMultilevel"/>
    <w:tmpl w:val="0FBABBC2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2D67BAA"/>
    <w:multiLevelType w:val="hybridMultilevel"/>
    <w:tmpl w:val="1EBEBD46"/>
    <w:lvl w:ilvl="0" w:tplc="3878AF1A">
      <w:start w:val="1"/>
      <w:numFmt w:val="decimal"/>
      <w:lvlText w:val="%1."/>
      <w:lvlJc w:val="left"/>
      <w:pPr>
        <w:ind w:left="1113" w:hanging="4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>
    <w:nsid w:val="65635845"/>
    <w:multiLevelType w:val="hybridMultilevel"/>
    <w:tmpl w:val="66A42046"/>
    <w:lvl w:ilvl="0" w:tplc="22D0EA46">
      <w:start w:val="3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>
    <w:nsid w:val="70AA6A6C"/>
    <w:multiLevelType w:val="hybridMultilevel"/>
    <w:tmpl w:val="175689A8"/>
    <w:lvl w:ilvl="0" w:tplc="7F14932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01E421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73C65F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CE9847C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87E86F1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500B95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55CC3D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9FE421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A8604F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5">
    <w:nsid w:val="7AF15476"/>
    <w:multiLevelType w:val="hybridMultilevel"/>
    <w:tmpl w:val="65863C26"/>
    <w:lvl w:ilvl="0" w:tplc="1166DEB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Theme="minorEastAsia" w:hAnsi="Times New Roman" w:cs="Times New Roman"/>
      </w:rPr>
    </w:lvl>
    <w:lvl w:ilvl="1" w:tplc="041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0"/>
  </w:num>
  <w:num w:numId="3">
    <w:abstractNumId w:val="9"/>
  </w:num>
  <w:num w:numId="4">
    <w:abstractNumId w:val="11"/>
  </w:num>
  <w:num w:numId="5">
    <w:abstractNumId w:val="2"/>
  </w:num>
  <w:num w:numId="6">
    <w:abstractNumId w:val="1"/>
  </w:num>
  <w:num w:numId="7">
    <w:abstractNumId w:val="7"/>
  </w:num>
  <w:num w:numId="8">
    <w:abstractNumId w:val="4"/>
  </w:num>
  <w:num w:numId="9">
    <w:abstractNumId w:val="12"/>
  </w:num>
  <w:num w:numId="10">
    <w:abstractNumId w:val="13"/>
  </w:num>
  <w:num w:numId="11">
    <w:abstractNumId w:val="10"/>
  </w:num>
  <w:num w:numId="12">
    <w:abstractNumId w:val="15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3">
    <w:abstractNumId w:val="8"/>
  </w:num>
  <w:num w:numId="14">
    <w:abstractNumId w:val="6"/>
  </w:num>
  <w:num w:numId="15">
    <w:abstractNumId w:val="3"/>
  </w:num>
  <w:num w:numId="1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1BFF"/>
    <w:rsid w:val="00020915"/>
    <w:rsid w:val="000852B7"/>
    <w:rsid w:val="00090F8B"/>
    <w:rsid w:val="000D6602"/>
    <w:rsid w:val="00101088"/>
    <w:rsid w:val="00126750"/>
    <w:rsid w:val="001509B1"/>
    <w:rsid w:val="00157430"/>
    <w:rsid w:val="0017034A"/>
    <w:rsid w:val="001715F6"/>
    <w:rsid w:val="001D48D0"/>
    <w:rsid w:val="001F07F7"/>
    <w:rsid w:val="0029422A"/>
    <w:rsid w:val="002A2B1C"/>
    <w:rsid w:val="002B42DD"/>
    <w:rsid w:val="002C1BFF"/>
    <w:rsid w:val="002E4F5E"/>
    <w:rsid w:val="00306302"/>
    <w:rsid w:val="00311B92"/>
    <w:rsid w:val="003163C6"/>
    <w:rsid w:val="00335A39"/>
    <w:rsid w:val="00345AD4"/>
    <w:rsid w:val="003A2E22"/>
    <w:rsid w:val="004156AE"/>
    <w:rsid w:val="00416939"/>
    <w:rsid w:val="0047445A"/>
    <w:rsid w:val="00475B46"/>
    <w:rsid w:val="00482835"/>
    <w:rsid w:val="004A70B1"/>
    <w:rsid w:val="004B30BA"/>
    <w:rsid w:val="004B4F8F"/>
    <w:rsid w:val="004E7328"/>
    <w:rsid w:val="005252C0"/>
    <w:rsid w:val="0056697D"/>
    <w:rsid w:val="00571973"/>
    <w:rsid w:val="0058194A"/>
    <w:rsid w:val="00582BD8"/>
    <w:rsid w:val="0058731F"/>
    <w:rsid w:val="00597087"/>
    <w:rsid w:val="005A4F17"/>
    <w:rsid w:val="005E5F26"/>
    <w:rsid w:val="00672C3D"/>
    <w:rsid w:val="006906F9"/>
    <w:rsid w:val="006A04CC"/>
    <w:rsid w:val="006A072C"/>
    <w:rsid w:val="006D5576"/>
    <w:rsid w:val="006E2E8B"/>
    <w:rsid w:val="006F728B"/>
    <w:rsid w:val="007218DC"/>
    <w:rsid w:val="007854FE"/>
    <w:rsid w:val="00790DA8"/>
    <w:rsid w:val="00792005"/>
    <w:rsid w:val="007A6156"/>
    <w:rsid w:val="007B03DA"/>
    <w:rsid w:val="007D5161"/>
    <w:rsid w:val="007F2B6D"/>
    <w:rsid w:val="00802A80"/>
    <w:rsid w:val="00803CBE"/>
    <w:rsid w:val="008172DB"/>
    <w:rsid w:val="00843ED2"/>
    <w:rsid w:val="0085151F"/>
    <w:rsid w:val="00860AC2"/>
    <w:rsid w:val="00893A2F"/>
    <w:rsid w:val="008940B4"/>
    <w:rsid w:val="008C0DAD"/>
    <w:rsid w:val="008D3B9A"/>
    <w:rsid w:val="008F64C4"/>
    <w:rsid w:val="0090023A"/>
    <w:rsid w:val="00960B84"/>
    <w:rsid w:val="009C5D5B"/>
    <w:rsid w:val="009E4FF4"/>
    <w:rsid w:val="009F1177"/>
    <w:rsid w:val="009F184F"/>
    <w:rsid w:val="009F2FA8"/>
    <w:rsid w:val="00A010DF"/>
    <w:rsid w:val="00A94ECF"/>
    <w:rsid w:val="00AA510F"/>
    <w:rsid w:val="00AA5BD3"/>
    <w:rsid w:val="00AB5C03"/>
    <w:rsid w:val="00AD5340"/>
    <w:rsid w:val="00AE13CF"/>
    <w:rsid w:val="00B029F7"/>
    <w:rsid w:val="00B371CF"/>
    <w:rsid w:val="00B41B88"/>
    <w:rsid w:val="00B80CD6"/>
    <w:rsid w:val="00B8687F"/>
    <w:rsid w:val="00BB7691"/>
    <w:rsid w:val="00BD2E21"/>
    <w:rsid w:val="00BD6097"/>
    <w:rsid w:val="00C41EE1"/>
    <w:rsid w:val="00C44F73"/>
    <w:rsid w:val="00C66BDD"/>
    <w:rsid w:val="00C77BBE"/>
    <w:rsid w:val="00CC09D3"/>
    <w:rsid w:val="00CF33F4"/>
    <w:rsid w:val="00D51132"/>
    <w:rsid w:val="00D5489A"/>
    <w:rsid w:val="00D65401"/>
    <w:rsid w:val="00D66F64"/>
    <w:rsid w:val="00D86CB7"/>
    <w:rsid w:val="00DA1673"/>
    <w:rsid w:val="00DF7CBC"/>
    <w:rsid w:val="00E10601"/>
    <w:rsid w:val="00E43899"/>
    <w:rsid w:val="00E73757"/>
    <w:rsid w:val="00E96175"/>
    <w:rsid w:val="00EA2E02"/>
    <w:rsid w:val="00F02DDA"/>
    <w:rsid w:val="00F04A54"/>
    <w:rsid w:val="00F3695E"/>
    <w:rsid w:val="00F57B3A"/>
    <w:rsid w:val="00F7115F"/>
    <w:rsid w:val="00F80CCA"/>
    <w:rsid w:val="00F857AF"/>
    <w:rsid w:val="00FC085F"/>
    <w:rsid w:val="00FD54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E13CF"/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C1BFF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E73757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2C1BFF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a3">
    <w:name w:val="No Spacing"/>
    <w:link w:val="a4"/>
    <w:uiPriority w:val="1"/>
    <w:qFormat/>
    <w:rsid w:val="002C1BFF"/>
    <w:pPr>
      <w:spacing w:after="0" w:line="240" w:lineRule="auto"/>
    </w:pPr>
  </w:style>
  <w:style w:type="character" w:styleId="a5">
    <w:name w:val="Strong"/>
    <w:uiPriority w:val="22"/>
    <w:qFormat/>
    <w:rsid w:val="002C1BFF"/>
    <w:rPr>
      <w:b/>
      <w:bCs/>
    </w:rPr>
  </w:style>
  <w:style w:type="table" w:customStyle="1" w:styleId="ListTable3Accent1">
    <w:name w:val="List Table 3 Accent 1"/>
    <w:basedOn w:val="a1"/>
    <w:uiPriority w:val="48"/>
    <w:rsid w:val="002C1BFF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5B9BD5" w:themeColor="accent1"/>
        <w:left w:val="single" w:sz="4" w:space="0" w:color="5B9BD5" w:themeColor="accent1"/>
        <w:bottom w:val="single" w:sz="4" w:space="0" w:color="5B9BD5" w:themeColor="accent1"/>
        <w:right w:val="single" w:sz="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1"/>
          <w:right w:val="single" w:sz="4" w:space="0" w:color="5B9BD5" w:themeColor="accent1"/>
        </w:tcBorders>
      </w:tcPr>
    </w:tblStylePr>
    <w:tblStylePr w:type="band1Horz">
      <w:tblPr/>
      <w:tcPr>
        <w:tcBorders>
          <w:top w:val="single" w:sz="4" w:space="0" w:color="5B9BD5" w:themeColor="accent1"/>
          <w:bottom w:val="single" w:sz="4" w:space="0" w:color="5B9BD5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1"/>
          <w:left w:val="nil"/>
        </w:tcBorders>
      </w:tcPr>
    </w:tblStylePr>
    <w:tblStylePr w:type="swCell">
      <w:tblPr/>
      <w:tcPr>
        <w:tcBorders>
          <w:top w:val="double" w:sz="4" w:space="0" w:color="5B9BD5" w:themeColor="accent1"/>
          <w:right w:val="nil"/>
        </w:tcBorders>
      </w:tcPr>
    </w:tblStylePr>
  </w:style>
  <w:style w:type="character" w:styleId="a6">
    <w:name w:val="Emphasis"/>
    <w:basedOn w:val="a0"/>
    <w:uiPriority w:val="20"/>
    <w:qFormat/>
    <w:rsid w:val="002C1BFF"/>
    <w:rPr>
      <w:i/>
      <w:iCs/>
    </w:rPr>
  </w:style>
  <w:style w:type="character" w:customStyle="1" w:styleId="apple-converted-space">
    <w:name w:val="apple-converted-space"/>
    <w:basedOn w:val="a0"/>
    <w:rsid w:val="002C1BFF"/>
  </w:style>
  <w:style w:type="paragraph" w:customStyle="1" w:styleId="Default">
    <w:name w:val="Default"/>
    <w:rsid w:val="00D86CB7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ru-RU"/>
    </w:rPr>
  </w:style>
  <w:style w:type="paragraph" w:customStyle="1" w:styleId="AssignmentTemplate">
    <w:name w:val="AssignmentTemplate"/>
    <w:basedOn w:val="9"/>
    <w:rsid w:val="00E73757"/>
    <w:pPr>
      <w:keepNext w:val="0"/>
      <w:keepLines w:val="0"/>
      <w:spacing w:before="240" w:after="60" w:line="240" w:lineRule="auto"/>
    </w:pPr>
    <w:rPr>
      <w:rFonts w:ascii="Arial" w:eastAsia="Times New Roman" w:hAnsi="Arial" w:cs="Times New Roman"/>
      <w:b/>
      <w:i w:val="0"/>
      <w:iCs w:val="0"/>
      <w:color w:val="auto"/>
      <w:sz w:val="20"/>
      <w:szCs w:val="20"/>
      <w:lang w:val="en-GB"/>
    </w:rPr>
  </w:style>
  <w:style w:type="character" w:customStyle="1" w:styleId="90">
    <w:name w:val="Заголовок 9 Знак"/>
    <w:basedOn w:val="a0"/>
    <w:link w:val="9"/>
    <w:uiPriority w:val="9"/>
    <w:semiHidden/>
    <w:rsid w:val="00E73757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table" w:styleId="a7">
    <w:name w:val="Table Grid"/>
    <w:basedOn w:val="a1"/>
    <w:uiPriority w:val="59"/>
    <w:rsid w:val="00E73757"/>
    <w:pPr>
      <w:spacing w:after="0" w:line="240" w:lineRule="auto"/>
    </w:pPr>
    <w:rPr>
      <w:rFonts w:eastAsia="SimSu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link w:val="a9"/>
    <w:uiPriority w:val="1"/>
    <w:qFormat/>
    <w:rsid w:val="0056697D"/>
    <w:pPr>
      <w:ind w:left="720"/>
      <w:contextualSpacing/>
    </w:pPr>
  </w:style>
  <w:style w:type="character" w:customStyle="1" w:styleId="a9">
    <w:name w:val="Абзац списка Знак"/>
    <w:link w:val="a8"/>
    <w:uiPriority w:val="34"/>
    <w:locked/>
    <w:rsid w:val="00306302"/>
  </w:style>
  <w:style w:type="character" w:customStyle="1" w:styleId="c4">
    <w:name w:val="c4"/>
    <w:basedOn w:val="a0"/>
    <w:rsid w:val="00482835"/>
  </w:style>
  <w:style w:type="character" w:customStyle="1" w:styleId="c1">
    <w:name w:val="c1"/>
    <w:basedOn w:val="a0"/>
    <w:rsid w:val="00482835"/>
  </w:style>
  <w:style w:type="paragraph" w:customStyle="1" w:styleId="1">
    <w:name w:val="Без интервала1"/>
    <w:rsid w:val="002A2B1C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4">
    <w:name w:val="Без интервала Знак"/>
    <w:link w:val="a3"/>
    <w:uiPriority w:val="1"/>
    <w:locked/>
    <w:rsid w:val="00F57B3A"/>
  </w:style>
  <w:style w:type="character" w:styleId="aa">
    <w:name w:val="Placeholder Text"/>
    <w:basedOn w:val="a0"/>
    <w:uiPriority w:val="99"/>
    <w:semiHidden/>
    <w:rsid w:val="00F3695E"/>
    <w:rPr>
      <w:color w:val="808080"/>
    </w:rPr>
  </w:style>
  <w:style w:type="paragraph" w:styleId="ab">
    <w:name w:val="Balloon Text"/>
    <w:basedOn w:val="a"/>
    <w:link w:val="ac"/>
    <w:uiPriority w:val="99"/>
    <w:semiHidden/>
    <w:unhideWhenUsed/>
    <w:rsid w:val="00F04A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F04A54"/>
    <w:rPr>
      <w:rFonts w:ascii="Tahoma" w:hAnsi="Tahoma" w:cs="Tahoma"/>
      <w:sz w:val="16"/>
      <w:szCs w:val="16"/>
    </w:rPr>
  </w:style>
  <w:style w:type="paragraph" w:styleId="ad">
    <w:name w:val="Body Text"/>
    <w:basedOn w:val="a"/>
    <w:link w:val="ae"/>
    <w:uiPriority w:val="1"/>
    <w:qFormat/>
    <w:rsid w:val="009F2FA8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 w:bidi="ru-RU"/>
    </w:rPr>
  </w:style>
  <w:style w:type="character" w:customStyle="1" w:styleId="ae">
    <w:name w:val="Основной текст Знак"/>
    <w:basedOn w:val="a0"/>
    <w:link w:val="ad"/>
    <w:uiPriority w:val="1"/>
    <w:rsid w:val="009F2FA8"/>
    <w:rPr>
      <w:rFonts w:ascii="Times New Roman" w:eastAsia="Times New Roman" w:hAnsi="Times New Roman" w:cs="Times New Roman"/>
      <w:sz w:val="24"/>
      <w:szCs w:val="24"/>
      <w:lang w:eastAsia="ru-RU" w:bidi="ru-RU"/>
    </w:rPr>
  </w:style>
  <w:style w:type="paragraph" w:styleId="af">
    <w:name w:val="Normal (Web)"/>
    <w:basedOn w:val="a"/>
    <w:uiPriority w:val="99"/>
    <w:unhideWhenUsed/>
    <w:rsid w:val="001F07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E13CF"/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C1BFF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E73757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2C1BFF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a3">
    <w:name w:val="No Spacing"/>
    <w:link w:val="a4"/>
    <w:uiPriority w:val="1"/>
    <w:qFormat/>
    <w:rsid w:val="002C1BFF"/>
    <w:pPr>
      <w:spacing w:after="0" w:line="240" w:lineRule="auto"/>
    </w:pPr>
  </w:style>
  <w:style w:type="character" w:styleId="a5">
    <w:name w:val="Strong"/>
    <w:uiPriority w:val="22"/>
    <w:qFormat/>
    <w:rsid w:val="002C1BFF"/>
    <w:rPr>
      <w:b/>
      <w:bCs/>
    </w:rPr>
  </w:style>
  <w:style w:type="table" w:customStyle="1" w:styleId="ListTable3Accent1">
    <w:name w:val="List Table 3 Accent 1"/>
    <w:basedOn w:val="a1"/>
    <w:uiPriority w:val="48"/>
    <w:rsid w:val="002C1BFF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5B9BD5" w:themeColor="accent1"/>
        <w:left w:val="single" w:sz="4" w:space="0" w:color="5B9BD5" w:themeColor="accent1"/>
        <w:bottom w:val="single" w:sz="4" w:space="0" w:color="5B9BD5" w:themeColor="accent1"/>
        <w:right w:val="single" w:sz="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1"/>
          <w:right w:val="single" w:sz="4" w:space="0" w:color="5B9BD5" w:themeColor="accent1"/>
        </w:tcBorders>
      </w:tcPr>
    </w:tblStylePr>
    <w:tblStylePr w:type="band1Horz">
      <w:tblPr/>
      <w:tcPr>
        <w:tcBorders>
          <w:top w:val="single" w:sz="4" w:space="0" w:color="5B9BD5" w:themeColor="accent1"/>
          <w:bottom w:val="single" w:sz="4" w:space="0" w:color="5B9BD5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1"/>
          <w:left w:val="nil"/>
        </w:tcBorders>
      </w:tcPr>
    </w:tblStylePr>
    <w:tblStylePr w:type="swCell">
      <w:tblPr/>
      <w:tcPr>
        <w:tcBorders>
          <w:top w:val="double" w:sz="4" w:space="0" w:color="5B9BD5" w:themeColor="accent1"/>
          <w:right w:val="nil"/>
        </w:tcBorders>
      </w:tcPr>
    </w:tblStylePr>
  </w:style>
  <w:style w:type="character" w:styleId="a6">
    <w:name w:val="Emphasis"/>
    <w:basedOn w:val="a0"/>
    <w:uiPriority w:val="20"/>
    <w:qFormat/>
    <w:rsid w:val="002C1BFF"/>
    <w:rPr>
      <w:i/>
      <w:iCs/>
    </w:rPr>
  </w:style>
  <w:style w:type="character" w:customStyle="1" w:styleId="apple-converted-space">
    <w:name w:val="apple-converted-space"/>
    <w:basedOn w:val="a0"/>
    <w:rsid w:val="002C1BFF"/>
  </w:style>
  <w:style w:type="paragraph" w:customStyle="1" w:styleId="Default">
    <w:name w:val="Default"/>
    <w:rsid w:val="00D86CB7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ru-RU"/>
    </w:rPr>
  </w:style>
  <w:style w:type="paragraph" w:customStyle="1" w:styleId="AssignmentTemplate">
    <w:name w:val="AssignmentTemplate"/>
    <w:basedOn w:val="9"/>
    <w:rsid w:val="00E73757"/>
    <w:pPr>
      <w:keepNext w:val="0"/>
      <w:keepLines w:val="0"/>
      <w:spacing w:before="240" w:after="60" w:line="240" w:lineRule="auto"/>
    </w:pPr>
    <w:rPr>
      <w:rFonts w:ascii="Arial" w:eastAsia="Times New Roman" w:hAnsi="Arial" w:cs="Times New Roman"/>
      <w:b/>
      <w:i w:val="0"/>
      <w:iCs w:val="0"/>
      <w:color w:val="auto"/>
      <w:sz w:val="20"/>
      <w:szCs w:val="20"/>
      <w:lang w:val="en-GB"/>
    </w:rPr>
  </w:style>
  <w:style w:type="character" w:customStyle="1" w:styleId="90">
    <w:name w:val="Заголовок 9 Знак"/>
    <w:basedOn w:val="a0"/>
    <w:link w:val="9"/>
    <w:uiPriority w:val="9"/>
    <w:semiHidden/>
    <w:rsid w:val="00E73757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table" w:styleId="a7">
    <w:name w:val="Table Grid"/>
    <w:basedOn w:val="a1"/>
    <w:uiPriority w:val="59"/>
    <w:rsid w:val="00E73757"/>
    <w:pPr>
      <w:spacing w:after="0" w:line="240" w:lineRule="auto"/>
    </w:pPr>
    <w:rPr>
      <w:rFonts w:eastAsia="SimSu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link w:val="a9"/>
    <w:uiPriority w:val="1"/>
    <w:qFormat/>
    <w:rsid w:val="0056697D"/>
    <w:pPr>
      <w:ind w:left="720"/>
      <w:contextualSpacing/>
    </w:pPr>
  </w:style>
  <w:style w:type="character" w:customStyle="1" w:styleId="a9">
    <w:name w:val="Абзац списка Знак"/>
    <w:link w:val="a8"/>
    <w:uiPriority w:val="34"/>
    <w:locked/>
    <w:rsid w:val="00306302"/>
  </w:style>
  <w:style w:type="character" w:customStyle="1" w:styleId="c4">
    <w:name w:val="c4"/>
    <w:basedOn w:val="a0"/>
    <w:rsid w:val="00482835"/>
  </w:style>
  <w:style w:type="character" w:customStyle="1" w:styleId="c1">
    <w:name w:val="c1"/>
    <w:basedOn w:val="a0"/>
    <w:rsid w:val="00482835"/>
  </w:style>
  <w:style w:type="paragraph" w:customStyle="1" w:styleId="1">
    <w:name w:val="Без интервала1"/>
    <w:rsid w:val="002A2B1C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4">
    <w:name w:val="Без интервала Знак"/>
    <w:link w:val="a3"/>
    <w:uiPriority w:val="1"/>
    <w:locked/>
    <w:rsid w:val="00F57B3A"/>
  </w:style>
  <w:style w:type="character" w:styleId="aa">
    <w:name w:val="Placeholder Text"/>
    <w:basedOn w:val="a0"/>
    <w:uiPriority w:val="99"/>
    <w:semiHidden/>
    <w:rsid w:val="00F3695E"/>
    <w:rPr>
      <w:color w:val="808080"/>
    </w:rPr>
  </w:style>
  <w:style w:type="paragraph" w:styleId="ab">
    <w:name w:val="Balloon Text"/>
    <w:basedOn w:val="a"/>
    <w:link w:val="ac"/>
    <w:uiPriority w:val="99"/>
    <w:semiHidden/>
    <w:unhideWhenUsed/>
    <w:rsid w:val="00F04A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F04A54"/>
    <w:rPr>
      <w:rFonts w:ascii="Tahoma" w:hAnsi="Tahoma" w:cs="Tahoma"/>
      <w:sz w:val="16"/>
      <w:szCs w:val="16"/>
    </w:rPr>
  </w:style>
  <w:style w:type="paragraph" w:styleId="ad">
    <w:name w:val="Body Text"/>
    <w:basedOn w:val="a"/>
    <w:link w:val="ae"/>
    <w:uiPriority w:val="1"/>
    <w:qFormat/>
    <w:rsid w:val="009F2FA8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 w:bidi="ru-RU"/>
    </w:rPr>
  </w:style>
  <w:style w:type="character" w:customStyle="1" w:styleId="ae">
    <w:name w:val="Основной текст Знак"/>
    <w:basedOn w:val="a0"/>
    <w:link w:val="ad"/>
    <w:uiPriority w:val="1"/>
    <w:rsid w:val="009F2FA8"/>
    <w:rPr>
      <w:rFonts w:ascii="Times New Roman" w:eastAsia="Times New Roman" w:hAnsi="Times New Roman" w:cs="Times New Roman"/>
      <w:sz w:val="24"/>
      <w:szCs w:val="24"/>
      <w:lang w:eastAsia="ru-RU" w:bidi="ru-RU"/>
    </w:rPr>
  </w:style>
  <w:style w:type="paragraph" w:styleId="af">
    <w:name w:val="Normal (Web)"/>
    <w:basedOn w:val="a"/>
    <w:uiPriority w:val="99"/>
    <w:unhideWhenUsed/>
    <w:rsid w:val="001F07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74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997542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29173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48765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50609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55137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49230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93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56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1684393">
          <w:marLeft w:val="547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698149">
          <w:marLeft w:val="547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2738109">
          <w:marLeft w:val="547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943802">
          <w:marLeft w:val="547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948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699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182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56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430253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85928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79925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35349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72646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3196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962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399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8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81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16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4</TotalTime>
  <Pages>8</Pages>
  <Words>1416</Words>
  <Characters>8075</Characters>
  <Application>Microsoft Office Word</Application>
  <DocSecurity>0</DocSecurity>
  <Lines>67</Lines>
  <Paragraphs>1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1</vt:i4>
      </vt:variant>
    </vt:vector>
  </HeadingPairs>
  <TitlesOfParts>
    <vt:vector size="2" baseType="lpstr">
      <vt:lpstr/>
      <vt:lpstr>        </vt:lpstr>
    </vt:vector>
  </TitlesOfParts>
  <Company>Hewlett-Packard Company</Company>
  <LinksUpToDate>false</LinksUpToDate>
  <CharactersWithSpaces>94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M202</dc:creator>
  <cp:keywords/>
  <dc:description/>
  <cp:lastModifiedBy>Марита</cp:lastModifiedBy>
  <cp:revision>40</cp:revision>
  <cp:lastPrinted>2019-11-18T05:53:00Z</cp:lastPrinted>
  <dcterms:created xsi:type="dcterms:W3CDTF">2018-10-01T14:15:00Z</dcterms:created>
  <dcterms:modified xsi:type="dcterms:W3CDTF">2019-11-18T05:54:00Z</dcterms:modified>
</cp:coreProperties>
</file>